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ook w:val="00A0" w:firstRow="1" w:lastRow="0" w:firstColumn="1" w:lastColumn="0" w:noHBand="0" w:noVBand="0"/>
      </w:tblPr>
      <w:tblGrid>
        <w:gridCol w:w="5310"/>
        <w:gridCol w:w="5490"/>
      </w:tblGrid>
      <w:tr w:rsidR="00672653" w:rsidRPr="00A4348D" w14:paraId="415AAF7B" w14:textId="77777777" w:rsidTr="00681278">
        <w:trPr>
          <w:trHeight w:val="468"/>
        </w:trPr>
        <w:tc>
          <w:tcPr>
            <w:tcW w:w="5310" w:type="dxa"/>
            <w:shd w:val="clear" w:color="auto" w:fill="548DD4"/>
            <w:vAlign w:val="center"/>
          </w:tcPr>
          <w:p w14:paraId="7752B8AC" w14:textId="2E10FF2C" w:rsidR="00832934" w:rsidRPr="00A4348D" w:rsidRDefault="007447A9" w:rsidP="00E72541">
            <w:pPr>
              <w:spacing w:after="0" w:line="280" w:lineRule="atLeast"/>
              <w:rPr>
                <w:rFonts w:ascii="Arial" w:hAnsi="Arial" w:cs="Arial"/>
                <w:b/>
                <w:color w:val="FFFFFF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FFFF"/>
                <w:sz w:val="20"/>
                <w:szCs w:val="20"/>
              </w:rPr>
              <w:t>To</w:t>
            </w:r>
            <w:r w:rsidR="000A3CDE">
              <w:rPr>
                <w:rFonts w:ascii="Arial" w:hAnsi="Arial" w:cs="Arial"/>
                <w:b/>
                <w:color w:val="FFFFFF"/>
                <w:sz w:val="20"/>
                <w:szCs w:val="20"/>
              </w:rPr>
              <w:t xml:space="preserve">pic </w:t>
            </w:r>
            <w:r w:rsidR="00681278">
              <w:rPr>
                <w:rFonts w:ascii="Arial" w:hAnsi="Arial" w:cs="Arial"/>
                <w:b/>
                <w:color w:val="FFFFFF"/>
                <w:sz w:val="20"/>
                <w:szCs w:val="20"/>
              </w:rPr>
              <w:t>2.</w:t>
            </w:r>
            <w:r w:rsidR="009B78B5">
              <w:rPr>
                <w:rFonts w:ascii="Arial" w:hAnsi="Arial" w:cs="Arial"/>
                <w:b/>
                <w:color w:val="FFFFFF"/>
                <w:sz w:val="20"/>
                <w:szCs w:val="20"/>
              </w:rPr>
              <w:t>4</w:t>
            </w:r>
            <w:r w:rsidR="00B4692F">
              <w:rPr>
                <w:rFonts w:ascii="Arial" w:hAnsi="Arial" w:cs="Arial"/>
                <w:b/>
                <w:color w:val="FFFFFF"/>
                <w:sz w:val="20"/>
                <w:szCs w:val="20"/>
              </w:rPr>
              <w:t xml:space="preserve">: </w:t>
            </w:r>
            <w:r w:rsidR="009B78B5">
              <w:rPr>
                <w:rFonts w:ascii="Arial" w:hAnsi="Arial" w:cs="Arial"/>
                <w:b/>
                <w:color w:val="FFFFFF"/>
                <w:sz w:val="20"/>
                <w:szCs w:val="20"/>
              </w:rPr>
              <w:t>Exponential</w:t>
            </w:r>
            <w:r w:rsidR="00681278">
              <w:rPr>
                <w:rFonts w:ascii="Arial" w:hAnsi="Arial" w:cs="Arial"/>
                <w:b/>
                <w:color w:val="FFFFFF"/>
                <w:sz w:val="20"/>
                <w:szCs w:val="20"/>
              </w:rPr>
              <w:t xml:space="preserve"> Function Manipulation</w:t>
            </w:r>
          </w:p>
        </w:tc>
        <w:tc>
          <w:tcPr>
            <w:tcW w:w="5490" w:type="dxa"/>
            <w:shd w:val="clear" w:color="auto" w:fill="548DD4"/>
            <w:vAlign w:val="center"/>
          </w:tcPr>
          <w:p w14:paraId="3B8390E7" w14:textId="273EB1F4" w:rsidR="00832934" w:rsidRPr="00A4348D" w:rsidRDefault="00681278" w:rsidP="00E72541">
            <w:pPr>
              <w:spacing w:after="0" w:line="280" w:lineRule="atLeast"/>
              <w:jc w:val="right"/>
              <w:rPr>
                <w:rFonts w:ascii="Arial" w:hAnsi="Arial" w:cs="Arial"/>
                <w:b/>
                <w:color w:val="FFFFFF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FFFF"/>
                <w:sz w:val="20"/>
                <w:szCs w:val="20"/>
              </w:rPr>
              <w:t>Transformations</w:t>
            </w:r>
            <w:r w:rsidR="0060545E">
              <w:rPr>
                <w:rFonts w:ascii="Arial" w:hAnsi="Arial" w:cs="Arial"/>
                <w:b/>
                <w:color w:val="FFFFFF"/>
                <w:sz w:val="20"/>
                <w:szCs w:val="20"/>
              </w:rPr>
              <w:t xml:space="preserve">           </w:t>
            </w:r>
          </w:p>
        </w:tc>
      </w:tr>
      <w:tr w:rsidR="00450551" w:rsidRPr="00A4348D" w14:paraId="6E35999E" w14:textId="77777777" w:rsidTr="00B4692F">
        <w:trPr>
          <w:trHeight w:val="260"/>
        </w:trPr>
        <w:tc>
          <w:tcPr>
            <w:tcW w:w="10800" w:type="dxa"/>
            <w:gridSpan w:val="2"/>
          </w:tcPr>
          <w:p w14:paraId="4F0AD90D" w14:textId="77777777" w:rsidR="00DD63CF" w:rsidRDefault="00DD63CF" w:rsidP="00480821">
            <w:pPr>
              <w:pStyle w:val="ColorfulList-Accent11"/>
              <w:spacing w:line="280" w:lineRule="atLeast"/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398D1A2F" w14:textId="1F9877EE" w:rsidR="00B4692F" w:rsidRPr="009B78B5" w:rsidRDefault="3E0407FC" w:rsidP="00CE0B5E">
      <w:pPr>
        <w:rPr>
          <w:rFonts w:ascii="Arial" w:hAnsi="Arial" w:cs="Arial"/>
        </w:rPr>
      </w:pPr>
      <w:r w:rsidRPr="009B78B5">
        <w:rPr>
          <w:rFonts w:ascii="Arial" w:hAnsi="Arial" w:cs="Arial"/>
          <w:b/>
          <w:bCs/>
        </w:rPr>
        <w:t>Practice Problem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B4692F" w:rsidRPr="009B78B5" w14:paraId="61D122DB" w14:textId="77777777" w:rsidTr="00B4692F">
        <w:tc>
          <w:tcPr>
            <w:tcW w:w="10790" w:type="dxa"/>
          </w:tcPr>
          <w:p w14:paraId="0218D675" w14:textId="49AC1B0E" w:rsidR="00B4692F" w:rsidRPr="009B78B5" w:rsidRDefault="00B4692F" w:rsidP="00B4692F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hAnsi="Arial" w:cs="Arial"/>
              </w:rPr>
              <w:t>The function</w:t>
            </w:r>
            <w:r w:rsidR="000059AD">
              <w:rPr>
                <w:rFonts w:ascii="Arial" w:hAnsi="Arial" w:cs="Arial"/>
              </w:rPr>
              <w:t xml:space="preserve"> </w:t>
            </w:r>
            <w:r w:rsidR="000059AD" w:rsidRPr="000059AD">
              <w:rPr>
                <w:rFonts w:ascii="Arial" w:eastAsiaTheme="minorEastAsia" w:hAnsi="Arial" w:cs="Arial"/>
                <w:position w:val="-10"/>
              </w:rPr>
              <w:object w:dxaOrig="220" w:dyaOrig="260" w14:anchorId="195AC0FC">
                <v:shape id="_x0000_i1026" type="#_x0000_t75" style="width:11.25pt;height:12.75pt" o:ole="">
                  <v:imagedata r:id="rId11" o:title=""/>
                </v:shape>
                <o:OLEObject Type="Embed" ProgID="Equation.DSMT4" ShapeID="_x0000_i1026" DrawAspect="Content" ObjectID="_1791699132" r:id="rId12"/>
              </w:object>
            </w:r>
            <w:r w:rsidRPr="009B78B5">
              <w:rPr>
                <w:rFonts w:ascii="Arial" w:eastAsiaTheme="minorEastAsia" w:hAnsi="Arial" w:cs="Arial"/>
              </w:rPr>
              <w:t xml:space="preserve"> is given by </w:t>
            </w:r>
            <w:r w:rsidR="00377093" w:rsidRPr="000059AD">
              <w:rPr>
                <w:rFonts w:ascii="Arial" w:eastAsiaTheme="minorEastAsia" w:hAnsi="Arial" w:cs="Arial"/>
                <w:position w:val="-14"/>
              </w:rPr>
              <w:object w:dxaOrig="1480" w:dyaOrig="400" w14:anchorId="6CBC7C69">
                <v:shape id="_x0000_i1027" type="#_x0000_t75" style="width:74.25pt;height:20.25pt" o:ole="">
                  <v:imagedata r:id="rId13" o:title=""/>
                </v:shape>
                <o:OLEObject Type="Embed" ProgID="Equation.DSMT4" ShapeID="_x0000_i1027" DrawAspect="Content" ObjectID="_1791699133" r:id="rId14"/>
              </w:object>
            </w:r>
            <w:r w:rsidR="000059AD">
              <w:rPr>
                <w:rFonts w:ascii="Arial" w:eastAsiaTheme="minorEastAsia" w:hAnsi="Arial" w:cs="Arial"/>
              </w:rPr>
              <w:t xml:space="preserve"> Which of the following is an equivalent form for </w:t>
            </w:r>
            <w:r w:rsidR="000059AD" w:rsidRPr="000059AD">
              <w:rPr>
                <w:rFonts w:ascii="Arial" w:eastAsiaTheme="minorEastAsia" w:hAnsi="Arial" w:cs="Arial"/>
                <w:position w:val="-14"/>
              </w:rPr>
              <w:object w:dxaOrig="680" w:dyaOrig="400" w14:anchorId="630514DC">
                <v:shape id="_x0000_i1028" type="#_x0000_t75" style="width:33.75pt;height:20.25pt" o:ole="">
                  <v:imagedata r:id="rId15" o:title=""/>
                </v:shape>
                <o:OLEObject Type="Embed" ProgID="Equation.DSMT4" ShapeID="_x0000_i1028" DrawAspect="Content" ObjectID="_1791699134" r:id="rId16"/>
              </w:object>
            </w:r>
          </w:p>
          <w:p w14:paraId="0DE7F929" w14:textId="211BA2B4" w:rsidR="00B4692F" w:rsidRPr="009B78B5" w:rsidRDefault="00B4692F" w:rsidP="00B4692F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a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377093" w:rsidRPr="000059AD">
              <w:rPr>
                <w:rFonts w:ascii="Arial" w:eastAsiaTheme="minorEastAsia" w:hAnsi="Arial" w:cs="Arial"/>
                <w:position w:val="-14"/>
              </w:rPr>
              <w:object w:dxaOrig="1579" w:dyaOrig="400" w14:anchorId="137FC017">
                <v:shape id="_x0000_i1029" type="#_x0000_t75" style="width:78.75pt;height:20.25pt" o:ole="">
                  <v:imagedata r:id="rId17" o:title=""/>
                </v:shape>
                <o:OLEObject Type="Embed" ProgID="Equation.DSMT4" ShapeID="_x0000_i1029" DrawAspect="Content" ObjectID="_1791699135" r:id="rId18"/>
              </w:object>
            </w:r>
          </w:p>
          <w:p w14:paraId="174E4548" w14:textId="100F5E78" w:rsidR="00B4692F" w:rsidRPr="009B78B5" w:rsidRDefault="00B4692F" w:rsidP="00B4692F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b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377093" w:rsidRPr="000059AD">
              <w:rPr>
                <w:rFonts w:ascii="Arial" w:eastAsiaTheme="minorEastAsia" w:hAnsi="Arial" w:cs="Arial"/>
                <w:position w:val="-14"/>
              </w:rPr>
              <w:object w:dxaOrig="1340" w:dyaOrig="400" w14:anchorId="3798D7F5">
                <v:shape id="_x0000_i1030" type="#_x0000_t75" style="width:66.75pt;height:20.25pt" o:ole="">
                  <v:imagedata r:id="rId19" o:title=""/>
                </v:shape>
                <o:OLEObject Type="Embed" ProgID="Equation.DSMT4" ShapeID="_x0000_i1030" DrawAspect="Content" ObjectID="_1791699136" r:id="rId20"/>
              </w:object>
            </w:r>
          </w:p>
          <w:p w14:paraId="30C4AC28" w14:textId="7527D84A" w:rsidR="00B4692F" w:rsidRPr="009B78B5" w:rsidRDefault="00B4692F" w:rsidP="00B4692F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 xml:space="preserve">(c) 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377093" w:rsidRPr="000059AD">
              <w:rPr>
                <w:rFonts w:ascii="Arial" w:eastAsiaTheme="minorEastAsia" w:hAnsi="Arial" w:cs="Arial"/>
                <w:position w:val="-14"/>
              </w:rPr>
              <w:object w:dxaOrig="1460" w:dyaOrig="400" w14:anchorId="62828240">
                <v:shape id="_x0000_i1031" type="#_x0000_t75" style="width:72.75pt;height:20.25pt" o:ole="">
                  <v:imagedata r:id="rId21" o:title=""/>
                </v:shape>
                <o:OLEObject Type="Embed" ProgID="Equation.DSMT4" ShapeID="_x0000_i1031" DrawAspect="Content" ObjectID="_1791699137" r:id="rId22"/>
              </w:object>
            </w:r>
          </w:p>
          <w:p w14:paraId="0083F816" w14:textId="6222923B" w:rsidR="00B4692F" w:rsidRPr="009B78B5" w:rsidRDefault="00B4692F" w:rsidP="00B4692F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d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377093" w:rsidRPr="000059AD">
              <w:rPr>
                <w:rFonts w:ascii="Arial" w:eastAsiaTheme="minorEastAsia" w:hAnsi="Arial" w:cs="Arial"/>
                <w:position w:val="-14"/>
              </w:rPr>
              <w:object w:dxaOrig="1340" w:dyaOrig="400" w14:anchorId="539757E4">
                <v:shape id="_x0000_i1032" type="#_x0000_t75" style="width:67.5pt;height:20.25pt" o:ole="">
                  <v:imagedata r:id="rId23" o:title=""/>
                </v:shape>
                <o:OLEObject Type="Embed" ProgID="Equation.DSMT4" ShapeID="_x0000_i1032" DrawAspect="Content" ObjectID="_1791699138" r:id="rId24"/>
              </w:object>
            </w:r>
          </w:p>
        </w:tc>
      </w:tr>
    </w:tbl>
    <w:p w14:paraId="281A76B9" w14:textId="77777777" w:rsidR="00B4692F" w:rsidRDefault="00B4692F" w:rsidP="00CE0B5E">
      <w:pPr>
        <w:rPr>
          <w:rFonts w:ascii="Arial" w:hAnsi="Arial" w:cs="Arial"/>
          <w:sz w:val="20"/>
          <w:szCs w:val="20"/>
        </w:rPr>
      </w:pPr>
    </w:p>
    <w:p w14:paraId="1B754C93" w14:textId="225040CD" w:rsidR="001E5D71" w:rsidRDefault="001E5D71" w:rsidP="00CE0B5E">
      <w:pPr>
        <w:rPr>
          <w:rFonts w:ascii="Arial" w:hAnsi="Arial" w:cs="Arial"/>
          <w:sz w:val="20"/>
          <w:szCs w:val="20"/>
        </w:rPr>
      </w:pPr>
    </w:p>
    <w:p w14:paraId="4CA427AA" w14:textId="30A05004" w:rsidR="001D3C7B" w:rsidRPr="000059AD" w:rsidRDefault="3E0407FC" w:rsidP="00CE0B5E">
      <w:pPr>
        <w:rPr>
          <w:rFonts w:ascii="Arial" w:hAnsi="Arial" w:cs="Arial"/>
        </w:rPr>
      </w:pPr>
      <w:r w:rsidRPr="000059AD">
        <w:rPr>
          <w:rFonts w:ascii="Arial" w:hAnsi="Arial" w:cs="Arial"/>
          <w:b/>
          <w:bCs/>
        </w:rPr>
        <w:t>Practice Problem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0059AD" w:rsidRPr="009B78B5" w14:paraId="5EA6C6E3" w14:textId="77777777" w:rsidTr="00814C8E">
        <w:tc>
          <w:tcPr>
            <w:tcW w:w="10790" w:type="dxa"/>
          </w:tcPr>
          <w:p w14:paraId="69A97E9D" w14:textId="19D06090" w:rsidR="000059AD" w:rsidRPr="00E91CD1" w:rsidRDefault="00E91CD1" w:rsidP="00814C8E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</w:rPr>
              <w:t>T</w:t>
            </w:r>
            <w:r w:rsidR="000059AD" w:rsidRPr="009B78B5">
              <w:rPr>
                <w:rFonts w:ascii="Arial" w:hAnsi="Arial" w:cs="Arial"/>
              </w:rPr>
              <w:t>he function</w:t>
            </w:r>
            <w:r w:rsidR="000059AD">
              <w:rPr>
                <w:rFonts w:ascii="Arial" w:hAnsi="Arial" w:cs="Arial"/>
              </w:rPr>
              <w:t xml:space="preserve"> </w:t>
            </w:r>
            <w:r w:rsidR="001E0D50" w:rsidRPr="000059AD">
              <w:rPr>
                <w:rFonts w:ascii="Arial" w:eastAsiaTheme="minorEastAsia" w:hAnsi="Arial" w:cs="Arial"/>
                <w:position w:val="-10"/>
              </w:rPr>
              <w:object w:dxaOrig="300" w:dyaOrig="320" w14:anchorId="431C322F">
                <v:shape id="_x0000_i1033" type="#_x0000_t75" style="width:15pt;height:15.75pt" o:ole="">
                  <v:imagedata r:id="rId25" o:title=""/>
                </v:shape>
                <o:OLEObject Type="Embed" ProgID="Equation.DSMT4" ShapeID="_x0000_i1033" DrawAspect="Content" ObjectID="_1791699139" r:id="rId26"/>
              </w:object>
            </w:r>
            <w:r w:rsidR="000059AD" w:rsidRPr="009B78B5">
              <w:rPr>
                <w:rFonts w:ascii="Arial" w:eastAsiaTheme="minorEastAsia" w:hAnsi="Arial" w:cs="Arial"/>
              </w:rPr>
              <w:t xml:space="preserve"> </w:t>
            </w:r>
            <w:r w:rsidR="005F34D0">
              <w:rPr>
                <w:rFonts w:ascii="Arial" w:eastAsiaTheme="minorEastAsia" w:hAnsi="Arial" w:cs="Arial"/>
              </w:rPr>
              <w:t xml:space="preserve">is </w:t>
            </w:r>
            <w:r w:rsidR="000059AD" w:rsidRPr="009B78B5">
              <w:rPr>
                <w:rFonts w:ascii="Arial" w:eastAsiaTheme="minorEastAsia" w:hAnsi="Arial" w:cs="Arial"/>
              </w:rPr>
              <w:t xml:space="preserve">given by </w:t>
            </w:r>
            <w:r w:rsidRPr="000059AD">
              <w:rPr>
                <w:rFonts w:ascii="Arial" w:eastAsiaTheme="minorEastAsia" w:hAnsi="Arial" w:cs="Arial"/>
                <w:position w:val="-14"/>
              </w:rPr>
              <w:object w:dxaOrig="1240" w:dyaOrig="420" w14:anchorId="2BBE1F2D">
                <v:shape id="_x0000_i1056" type="#_x0000_t75" style="width:62.25pt;height:21pt" o:ole="">
                  <v:imagedata r:id="rId27" o:title=""/>
                </v:shape>
                <o:OLEObject Type="Embed" ProgID="Equation.DSMT4" ShapeID="_x0000_i1056" DrawAspect="Content" ObjectID="_1791699140" r:id="rId28"/>
              </w:object>
            </w:r>
            <w:r w:rsidR="000059AD">
              <w:rPr>
                <w:rFonts w:ascii="Arial" w:eastAsiaTheme="minorEastAsia" w:hAnsi="Arial" w:cs="Arial"/>
              </w:rPr>
              <w:t xml:space="preserve"> </w:t>
            </w:r>
            <w:r>
              <w:rPr>
                <w:rFonts w:ascii="Arial" w:eastAsiaTheme="minorEastAsia" w:hAnsi="Arial" w:cs="Arial"/>
              </w:rPr>
              <w:t xml:space="preserve">Which of the following statements describes characteristics of the function </w:t>
            </w:r>
            <w:r w:rsidRPr="000059AD">
              <w:rPr>
                <w:rFonts w:ascii="Arial" w:eastAsiaTheme="minorEastAsia" w:hAnsi="Arial" w:cs="Arial"/>
                <w:position w:val="-10"/>
              </w:rPr>
              <w:object w:dxaOrig="240" w:dyaOrig="320" w14:anchorId="2D8DD979">
                <v:shape id="_x0000_i1063" type="#_x0000_t75" style="width:12pt;height:15.75pt" o:ole="">
                  <v:imagedata r:id="rId29" o:title=""/>
                </v:shape>
                <o:OLEObject Type="Embed" ProgID="Equation.DSMT4" ShapeID="_x0000_i1063" DrawAspect="Content" ObjectID="_1791699141" r:id="rId30"/>
              </w:object>
            </w:r>
            <w:r>
              <w:rPr>
                <w:rFonts w:ascii="Arial" w:eastAsiaTheme="minorEastAsia" w:hAnsi="Arial" w:cs="Arial"/>
              </w:rPr>
              <w:t xml:space="preserve">in the </w:t>
            </w:r>
            <w:r w:rsidRPr="00E91CD1">
              <w:rPr>
                <w:rFonts w:ascii="Times New Roman" w:eastAsiaTheme="minorEastAsia" w:hAnsi="Times New Roman"/>
                <w:i/>
                <w:iCs/>
              </w:rPr>
              <w:t>xy</w:t>
            </w:r>
            <w:r>
              <w:rPr>
                <w:rFonts w:ascii="Arial" w:eastAsiaTheme="minorEastAsia" w:hAnsi="Arial" w:cs="Arial"/>
              </w:rPr>
              <w:t>-plane?</w:t>
            </w:r>
          </w:p>
          <w:p w14:paraId="266B30EB" w14:textId="3B6E58A8" w:rsidR="000059AD" w:rsidRPr="009B78B5" w:rsidRDefault="000059AD" w:rsidP="00814C8E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a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E91CD1">
              <w:rPr>
                <w:rFonts w:ascii="Arial" w:eastAsiaTheme="minorEastAsia" w:hAnsi="Arial" w:cs="Arial"/>
              </w:rPr>
              <w:t xml:space="preserve">The graph of </w:t>
            </w:r>
            <w:r w:rsidR="00E91CD1" w:rsidRPr="000059AD">
              <w:rPr>
                <w:rFonts w:ascii="Arial" w:eastAsiaTheme="minorEastAsia" w:hAnsi="Arial" w:cs="Arial"/>
                <w:position w:val="-10"/>
              </w:rPr>
              <w:object w:dxaOrig="240" w:dyaOrig="320" w14:anchorId="120C794B">
                <v:shape id="_x0000_i1064" type="#_x0000_t75" style="width:12pt;height:15.75pt" o:ole="">
                  <v:imagedata r:id="rId29" o:title=""/>
                </v:shape>
                <o:OLEObject Type="Embed" ProgID="Equation.DSMT4" ShapeID="_x0000_i1064" DrawAspect="Content" ObjectID="_1791699142" r:id="rId31"/>
              </w:object>
            </w:r>
            <w:r w:rsidR="00E91CD1">
              <w:rPr>
                <w:rFonts w:ascii="Arial" w:eastAsiaTheme="minorEastAsia" w:hAnsi="Arial" w:cs="Arial"/>
              </w:rPr>
              <w:t xml:space="preserve"> is a vertical dilation of </w:t>
            </w:r>
            <w:r w:rsidR="00E91CD1" w:rsidRPr="00E91CD1">
              <w:rPr>
                <w:rFonts w:ascii="Arial" w:eastAsiaTheme="minorEastAsia" w:hAnsi="Arial" w:cs="Arial"/>
                <w:position w:val="-10"/>
              </w:rPr>
              <w:object w:dxaOrig="720" w:dyaOrig="360" w14:anchorId="2A0412B9">
                <v:shape id="_x0000_i1067" type="#_x0000_t75" style="width:36pt;height:18pt" o:ole="">
                  <v:imagedata r:id="rId32" o:title=""/>
                </v:shape>
                <o:OLEObject Type="Embed" ProgID="Equation.DSMT4" ShapeID="_x0000_i1067" DrawAspect="Content" ObjectID="_1791699143" r:id="rId33"/>
              </w:object>
            </w:r>
            <w:r w:rsidR="00E91CD1">
              <w:rPr>
                <w:rFonts w:ascii="Arial" w:eastAsiaTheme="minorEastAsia" w:hAnsi="Arial" w:cs="Arial"/>
              </w:rPr>
              <w:t xml:space="preserve"> and </w:t>
            </w:r>
            <w:r w:rsidR="00E91CD1" w:rsidRPr="002E51C8">
              <w:rPr>
                <w:rFonts w:ascii="Arial" w:eastAsiaTheme="minorEastAsia" w:hAnsi="Arial" w:cs="Arial"/>
                <w:position w:val="-14"/>
              </w:rPr>
              <w:object w:dxaOrig="580" w:dyaOrig="400" w14:anchorId="2B56C6E0">
                <v:shape id="_x0000_i1069" type="#_x0000_t75" style="width:29.25pt;height:19.5pt" o:ole="">
                  <v:imagedata r:id="rId34" o:title=""/>
                </v:shape>
                <o:OLEObject Type="Embed" ProgID="Equation.DSMT4" ShapeID="_x0000_i1069" DrawAspect="Content" ObjectID="_1791699144" r:id="rId35"/>
              </w:object>
            </w:r>
            <w:r w:rsidR="00E91CD1">
              <w:rPr>
                <w:rFonts w:ascii="Arial" w:eastAsiaTheme="minorEastAsia" w:hAnsi="Arial" w:cs="Arial"/>
              </w:rPr>
              <w:t xml:space="preserve">is equivalent to </w:t>
            </w:r>
            <w:r w:rsidR="00E91CD1" w:rsidRPr="00E91CD1">
              <w:rPr>
                <w:rFonts w:ascii="Arial" w:eastAsiaTheme="minorEastAsia" w:hAnsi="Arial" w:cs="Arial"/>
                <w:position w:val="-6"/>
              </w:rPr>
              <w:object w:dxaOrig="520" w:dyaOrig="320" w14:anchorId="636EA276">
                <v:shape id="_x0000_i1072" type="#_x0000_t75" style="width:26.25pt;height:15.75pt" o:ole="">
                  <v:imagedata r:id="rId36" o:title=""/>
                </v:shape>
                <o:OLEObject Type="Embed" ProgID="Equation.DSMT4" ShapeID="_x0000_i1072" DrawAspect="Content" ObjectID="_1791699145" r:id="rId37"/>
              </w:object>
            </w:r>
          </w:p>
          <w:p w14:paraId="42227F0C" w14:textId="29B941FE" w:rsidR="00E91CD1" w:rsidRPr="009B78B5" w:rsidRDefault="000059AD" w:rsidP="00E91CD1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b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E91CD1">
              <w:rPr>
                <w:rFonts w:ascii="Arial" w:eastAsiaTheme="minorEastAsia" w:hAnsi="Arial" w:cs="Arial"/>
              </w:rPr>
              <w:t xml:space="preserve">The graph of </w:t>
            </w:r>
            <w:r w:rsidR="00E91CD1" w:rsidRPr="000059AD">
              <w:rPr>
                <w:rFonts w:ascii="Arial" w:eastAsiaTheme="minorEastAsia" w:hAnsi="Arial" w:cs="Arial"/>
                <w:position w:val="-10"/>
              </w:rPr>
              <w:object w:dxaOrig="240" w:dyaOrig="320" w14:anchorId="4E2DA1D9">
                <v:shape id="_x0000_i1076" type="#_x0000_t75" style="width:12pt;height:15.75pt" o:ole="">
                  <v:imagedata r:id="rId29" o:title=""/>
                </v:shape>
                <o:OLEObject Type="Embed" ProgID="Equation.DSMT4" ShapeID="_x0000_i1076" DrawAspect="Content" ObjectID="_1791699146" r:id="rId38"/>
              </w:object>
            </w:r>
            <w:r w:rsidR="00E91CD1">
              <w:rPr>
                <w:rFonts w:ascii="Arial" w:eastAsiaTheme="minorEastAsia" w:hAnsi="Arial" w:cs="Arial"/>
              </w:rPr>
              <w:t xml:space="preserve"> is a vertical dilation of </w:t>
            </w:r>
            <w:r w:rsidR="00E91CD1" w:rsidRPr="00E91CD1">
              <w:rPr>
                <w:rFonts w:ascii="Arial" w:eastAsiaTheme="minorEastAsia" w:hAnsi="Arial" w:cs="Arial"/>
                <w:position w:val="-10"/>
              </w:rPr>
              <w:object w:dxaOrig="720" w:dyaOrig="360" w14:anchorId="47A6D334">
                <v:shape id="_x0000_i1077" type="#_x0000_t75" style="width:36pt;height:18pt" o:ole="">
                  <v:imagedata r:id="rId32" o:title=""/>
                </v:shape>
                <o:OLEObject Type="Embed" ProgID="Equation.DSMT4" ShapeID="_x0000_i1077" DrawAspect="Content" ObjectID="_1791699147" r:id="rId39"/>
              </w:object>
            </w:r>
            <w:r w:rsidR="00E91CD1">
              <w:rPr>
                <w:rFonts w:ascii="Arial" w:eastAsiaTheme="minorEastAsia" w:hAnsi="Arial" w:cs="Arial"/>
              </w:rPr>
              <w:t xml:space="preserve"> and </w:t>
            </w:r>
            <w:r w:rsidR="00E91CD1" w:rsidRPr="002E51C8">
              <w:rPr>
                <w:rFonts w:ascii="Arial" w:eastAsiaTheme="minorEastAsia" w:hAnsi="Arial" w:cs="Arial"/>
                <w:position w:val="-14"/>
              </w:rPr>
              <w:object w:dxaOrig="580" w:dyaOrig="400" w14:anchorId="660155C5">
                <v:shape id="_x0000_i1078" type="#_x0000_t75" style="width:29.25pt;height:19.5pt" o:ole="">
                  <v:imagedata r:id="rId34" o:title=""/>
                </v:shape>
                <o:OLEObject Type="Embed" ProgID="Equation.DSMT4" ShapeID="_x0000_i1078" DrawAspect="Content" ObjectID="_1791699148" r:id="rId40"/>
              </w:object>
            </w:r>
            <w:r w:rsidR="00E91CD1">
              <w:rPr>
                <w:rFonts w:ascii="Arial" w:eastAsiaTheme="minorEastAsia" w:hAnsi="Arial" w:cs="Arial"/>
              </w:rPr>
              <w:t xml:space="preserve">is equivalent to </w:t>
            </w:r>
            <w:r w:rsidR="00C06E41" w:rsidRPr="00E91CD1">
              <w:rPr>
                <w:rFonts w:ascii="Arial" w:eastAsiaTheme="minorEastAsia" w:hAnsi="Arial" w:cs="Arial"/>
                <w:position w:val="-6"/>
              </w:rPr>
              <w:object w:dxaOrig="760" w:dyaOrig="320" w14:anchorId="5C444546">
                <v:shape id="_x0000_i1101" type="#_x0000_t75" style="width:38.25pt;height:15.75pt" o:ole="">
                  <v:imagedata r:id="rId41" o:title=""/>
                </v:shape>
                <o:OLEObject Type="Embed" ProgID="Equation.DSMT4" ShapeID="_x0000_i1101" DrawAspect="Content" ObjectID="_1791699149" r:id="rId42"/>
              </w:object>
            </w:r>
          </w:p>
          <w:p w14:paraId="37131E6E" w14:textId="354D36FF" w:rsidR="00E91CD1" w:rsidRPr="009B78B5" w:rsidRDefault="000059AD" w:rsidP="00E91CD1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 xml:space="preserve">(c) 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E91CD1">
              <w:rPr>
                <w:rFonts w:ascii="Arial" w:eastAsiaTheme="minorEastAsia" w:hAnsi="Arial" w:cs="Arial"/>
              </w:rPr>
              <w:t xml:space="preserve">The graph of </w:t>
            </w:r>
            <w:r w:rsidR="00E91CD1" w:rsidRPr="000059AD">
              <w:rPr>
                <w:rFonts w:ascii="Arial" w:eastAsiaTheme="minorEastAsia" w:hAnsi="Arial" w:cs="Arial"/>
                <w:position w:val="-10"/>
              </w:rPr>
              <w:object w:dxaOrig="240" w:dyaOrig="320" w14:anchorId="19CD6A97">
                <v:shape id="_x0000_i1081" type="#_x0000_t75" style="width:12pt;height:15.75pt" o:ole="">
                  <v:imagedata r:id="rId29" o:title=""/>
                </v:shape>
                <o:OLEObject Type="Embed" ProgID="Equation.DSMT4" ShapeID="_x0000_i1081" DrawAspect="Content" ObjectID="_1791699150" r:id="rId43"/>
              </w:object>
            </w:r>
            <w:r w:rsidR="00E91CD1">
              <w:rPr>
                <w:rFonts w:ascii="Arial" w:eastAsiaTheme="minorEastAsia" w:hAnsi="Arial" w:cs="Arial"/>
              </w:rPr>
              <w:t xml:space="preserve"> is a </w:t>
            </w:r>
            <w:r w:rsidR="00E91CD1">
              <w:rPr>
                <w:rFonts w:ascii="Arial" w:eastAsiaTheme="minorEastAsia" w:hAnsi="Arial" w:cs="Arial"/>
              </w:rPr>
              <w:t>horizontal</w:t>
            </w:r>
            <w:r w:rsidR="00E91CD1">
              <w:rPr>
                <w:rFonts w:ascii="Arial" w:eastAsiaTheme="minorEastAsia" w:hAnsi="Arial" w:cs="Arial"/>
              </w:rPr>
              <w:t xml:space="preserve"> dilation of </w:t>
            </w:r>
            <w:r w:rsidR="00E91CD1" w:rsidRPr="00E91CD1">
              <w:rPr>
                <w:rFonts w:ascii="Arial" w:eastAsiaTheme="minorEastAsia" w:hAnsi="Arial" w:cs="Arial"/>
                <w:position w:val="-10"/>
              </w:rPr>
              <w:object w:dxaOrig="720" w:dyaOrig="360" w14:anchorId="787EF234">
                <v:shape id="_x0000_i1082" type="#_x0000_t75" style="width:36pt;height:18pt" o:ole="">
                  <v:imagedata r:id="rId32" o:title=""/>
                </v:shape>
                <o:OLEObject Type="Embed" ProgID="Equation.DSMT4" ShapeID="_x0000_i1082" DrawAspect="Content" ObjectID="_1791699151" r:id="rId44"/>
              </w:object>
            </w:r>
            <w:r w:rsidR="00E91CD1">
              <w:rPr>
                <w:rFonts w:ascii="Arial" w:eastAsiaTheme="minorEastAsia" w:hAnsi="Arial" w:cs="Arial"/>
              </w:rPr>
              <w:t xml:space="preserve"> and </w:t>
            </w:r>
            <w:r w:rsidR="00E91CD1" w:rsidRPr="002E51C8">
              <w:rPr>
                <w:rFonts w:ascii="Arial" w:eastAsiaTheme="minorEastAsia" w:hAnsi="Arial" w:cs="Arial"/>
                <w:position w:val="-14"/>
              </w:rPr>
              <w:object w:dxaOrig="580" w:dyaOrig="400" w14:anchorId="391E9C71">
                <v:shape id="_x0000_i1083" type="#_x0000_t75" style="width:29.25pt;height:19.5pt" o:ole="">
                  <v:imagedata r:id="rId34" o:title=""/>
                </v:shape>
                <o:OLEObject Type="Embed" ProgID="Equation.DSMT4" ShapeID="_x0000_i1083" DrawAspect="Content" ObjectID="_1791699152" r:id="rId45"/>
              </w:object>
            </w:r>
            <w:r w:rsidR="00E91CD1">
              <w:rPr>
                <w:rFonts w:ascii="Arial" w:eastAsiaTheme="minorEastAsia" w:hAnsi="Arial" w:cs="Arial"/>
              </w:rPr>
              <w:t xml:space="preserve">is equivalent to </w:t>
            </w:r>
            <w:r w:rsidR="00E91CD1" w:rsidRPr="00E91CD1">
              <w:rPr>
                <w:rFonts w:ascii="Arial" w:eastAsiaTheme="minorEastAsia" w:hAnsi="Arial" w:cs="Arial"/>
                <w:position w:val="-6"/>
              </w:rPr>
              <w:object w:dxaOrig="520" w:dyaOrig="320" w14:anchorId="66647616">
                <v:shape id="_x0000_i1084" type="#_x0000_t75" style="width:26.25pt;height:15.75pt" o:ole="">
                  <v:imagedata r:id="rId36" o:title=""/>
                </v:shape>
                <o:OLEObject Type="Embed" ProgID="Equation.DSMT4" ShapeID="_x0000_i1084" DrawAspect="Content" ObjectID="_1791699153" r:id="rId46"/>
              </w:object>
            </w:r>
          </w:p>
          <w:p w14:paraId="3777D85D" w14:textId="7BC193BD" w:rsidR="00E91CD1" w:rsidRPr="009B78B5" w:rsidRDefault="000059AD" w:rsidP="00E91CD1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d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E91CD1">
              <w:rPr>
                <w:rFonts w:ascii="Arial" w:eastAsiaTheme="minorEastAsia" w:hAnsi="Arial" w:cs="Arial"/>
              </w:rPr>
              <w:t xml:space="preserve">The graph of </w:t>
            </w:r>
            <w:r w:rsidR="00E91CD1" w:rsidRPr="000059AD">
              <w:rPr>
                <w:rFonts w:ascii="Arial" w:eastAsiaTheme="minorEastAsia" w:hAnsi="Arial" w:cs="Arial"/>
                <w:position w:val="-10"/>
              </w:rPr>
              <w:object w:dxaOrig="240" w:dyaOrig="320" w14:anchorId="7BECEEBD">
                <v:shape id="_x0000_i1086" type="#_x0000_t75" style="width:12pt;height:15.75pt" o:ole="">
                  <v:imagedata r:id="rId29" o:title=""/>
                </v:shape>
                <o:OLEObject Type="Embed" ProgID="Equation.DSMT4" ShapeID="_x0000_i1086" DrawAspect="Content" ObjectID="_1791699154" r:id="rId47"/>
              </w:object>
            </w:r>
            <w:r w:rsidR="00E91CD1">
              <w:rPr>
                <w:rFonts w:ascii="Arial" w:eastAsiaTheme="minorEastAsia" w:hAnsi="Arial" w:cs="Arial"/>
              </w:rPr>
              <w:t xml:space="preserve"> is a </w:t>
            </w:r>
            <w:r w:rsidR="00ED73AE">
              <w:rPr>
                <w:rFonts w:ascii="Arial" w:eastAsiaTheme="minorEastAsia" w:hAnsi="Arial" w:cs="Arial"/>
              </w:rPr>
              <w:t>horizontal</w:t>
            </w:r>
            <w:r w:rsidR="00E91CD1">
              <w:rPr>
                <w:rFonts w:ascii="Arial" w:eastAsiaTheme="minorEastAsia" w:hAnsi="Arial" w:cs="Arial"/>
              </w:rPr>
              <w:t xml:space="preserve"> dilation of </w:t>
            </w:r>
            <w:r w:rsidR="00E91CD1" w:rsidRPr="00E91CD1">
              <w:rPr>
                <w:rFonts w:ascii="Arial" w:eastAsiaTheme="minorEastAsia" w:hAnsi="Arial" w:cs="Arial"/>
                <w:position w:val="-10"/>
              </w:rPr>
              <w:object w:dxaOrig="720" w:dyaOrig="360" w14:anchorId="4B8FCA96">
                <v:shape id="_x0000_i1087" type="#_x0000_t75" style="width:36pt;height:18pt" o:ole="">
                  <v:imagedata r:id="rId32" o:title=""/>
                </v:shape>
                <o:OLEObject Type="Embed" ProgID="Equation.DSMT4" ShapeID="_x0000_i1087" DrawAspect="Content" ObjectID="_1791699155" r:id="rId48"/>
              </w:object>
            </w:r>
            <w:r w:rsidR="00E91CD1">
              <w:rPr>
                <w:rFonts w:ascii="Arial" w:eastAsiaTheme="minorEastAsia" w:hAnsi="Arial" w:cs="Arial"/>
              </w:rPr>
              <w:t xml:space="preserve"> and </w:t>
            </w:r>
            <w:r w:rsidR="00E91CD1" w:rsidRPr="002E51C8">
              <w:rPr>
                <w:rFonts w:ascii="Arial" w:eastAsiaTheme="minorEastAsia" w:hAnsi="Arial" w:cs="Arial"/>
                <w:position w:val="-14"/>
              </w:rPr>
              <w:object w:dxaOrig="580" w:dyaOrig="400" w14:anchorId="665BB521">
                <v:shape id="_x0000_i1088" type="#_x0000_t75" style="width:29.25pt;height:19.5pt" o:ole="">
                  <v:imagedata r:id="rId34" o:title=""/>
                </v:shape>
                <o:OLEObject Type="Embed" ProgID="Equation.DSMT4" ShapeID="_x0000_i1088" DrawAspect="Content" ObjectID="_1791699156" r:id="rId49"/>
              </w:object>
            </w:r>
            <w:r w:rsidR="00E91CD1">
              <w:rPr>
                <w:rFonts w:ascii="Arial" w:eastAsiaTheme="minorEastAsia" w:hAnsi="Arial" w:cs="Arial"/>
              </w:rPr>
              <w:t xml:space="preserve">is equivalent to </w:t>
            </w:r>
            <w:r w:rsidR="00C06E41" w:rsidRPr="00E91CD1">
              <w:rPr>
                <w:rFonts w:ascii="Arial" w:eastAsiaTheme="minorEastAsia" w:hAnsi="Arial" w:cs="Arial"/>
                <w:position w:val="-6"/>
              </w:rPr>
              <w:object w:dxaOrig="760" w:dyaOrig="320" w14:anchorId="692A9D4E">
                <v:shape id="_x0000_i1103" type="#_x0000_t75" style="width:38.25pt;height:15.75pt" o:ole="">
                  <v:imagedata r:id="rId41" o:title=""/>
                </v:shape>
                <o:OLEObject Type="Embed" ProgID="Equation.DSMT4" ShapeID="_x0000_i1103" DrawAspect="Content" ObjectID="_1791699157" r:id="rId50"/>
              </w:object>
            </w:r>
          </w:p>
          <w:p w14:paraId="1135F939" w14:textId="0BB43005" w:rsidR="000059AD" w:rsidRPr="009B78B5" w:rsidRDefault="000059AD" w:rsidP="00814C8E">
            <w:pPr>
              <w:rPr>
                <w:rFonts w:ascii="Arial" w:eastAsiaTheme="minorEastAsia" w:hAnsi="Arial" w:cs="Arial"/>
              </w:rPr>
            </w:pPr>
          </w:p>
        </w:tc>
      </w:tr>
    </w:tbl>
    <w:p w14:paraId="0AB4548C" w14:textId="77777777" w:rsidR="000059AD" w:rsidRDefault="000059AD" w:rsidP="3E0407FC">
      <w:pPr>
        <w:rPr>
          <w:rFonts w:ascii="Arial" w:hAnsi="Arial" w:cs="Arial"/>
        </w:rPr>
      </w:pPr>
    </w:p>
    <w:p w14:paraId="50E88191" w14:textId="411CBA78" w:rsidR="001D3C7B" w:rsidRDefault="001D3C7B" w:rsidP="00CE0B5E">
      <w:pPr>
        <w:rPr>
          <w:rFonts w:ascii="Arial" w:hAnsi="Arial" w:cs="Arial"/>
          <w:sz w:val="20"/>
          <w:szCs w:val="20"/>
        </w:rPr>
      </w:pPr>
    </w:p>
    <w:p w14:paraId="74EE4E24" w14:textId="77777777" w:rsidR="001D3C7B" w:rsidRDefault="001D3C7B" w:rsidP="00CE0B5E">
      <w:pPr>
        <w:rPr>
          <w:rFonts w:ascii="Arial" w:hAnsi="Arial" w:cs="Arial"/>
          <w:sz w:val="20"/>
          <w:szCs w:val="20"/>
        </w:rPr>
      </w:pPr>
    </w:p>
    <w:p w14:paraId="19EEC814" w14:textId="77777777" w:rsidR="001D3C7B" w:rsidRDefault="001D3C7B" w:rsidP="00CE0B5E">
      <w:pPr>
        <w:rPr>
          <w:rFonts w:ascii="Arial" w:hAnsi="Arial" w:cs="Arial"/>
          <w:sz w:val="20"/>
          <w:szCs w:val="20"/>
        </w:rPr>
      </w:pPr>
    </w:p>
    <w:p w14:paraId="256E5A0A" w14:textId="77777777" w:rsidR="001D3C7B" w:rsidRDefault="001D3C7B" w:rsidP="00CE0B5E">
      <w:pPr>
        <w:rPr>
          <w:rFonts w:ascii="Arial" w:hAnsi="Arial" w:cs="Arial"/>
          <w:sz w:val="20"/>
          <w:szCs w:val="20"/>
        </w:rPr>
      </w:pPr>
    </w:p>
    <w:p w14:paraId="2A537F87" w14:textId="5FE10982" w:rsidR="00B4692F" w:rsidRDefault="00B4692F" w:rsidP="00CE0B5E">
      <w:pPr>
        <w:rPr>
          <w:rFonts w:ascii="Arial" w:hAnsi="Arial" w:cs="Arial"/>
          <w:sz w:val="20"/>
          <w:szCs w:val="20"/>
        </w:rPr>
      </w:pPr>
    </w:p>
    <w:p w14:paraId="5736AC32" w14:textId="6778F08C" w:rsidR="00610633" w:rsidRDefault="00610633" w:rsidP="00CE0B5E">
      <w:pPr>
        <w:rPr>
          <w:rFonts w:ascii="Arial" w:hAnsi="Arial" w:cs="Arial"/>
          <w:sz w:val="20"/>
          <w:szCs w:val="20"/>
        </w:rPr>
      </w:pPr>
    </w:p>
    <w:p w14:paraId="25B12AC4" w14:textId="18C25701" w:rsidR="00610633" w:rsidRDefault="00610633" w:rsidP="00CE0B5E">
      <w:pPr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1E5D71" w14:paraId="60AF7A80" w14:textId="77777777" w:rsidTr="00EA1113">
        <w:trPr>
          <w:trHeight w:val="2862"/>
        </w:trPr>
        <w:tc>
          <w:tcPr>
            <w:tcW w:w="10790" w:type="dxa"/>
          </w:tcPr>
          <w:p w14:paraId="214A5DD0" w14:textId="33BA13FD" w:rsidR="001E5D71" w:rsidRPr="001E5D71" w:rsidRDefault="3E0407FC" w:rsidP="00CE0B5E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3E0407FC">
              <w:rPr>
                <w:rFonts w:ascii="Arial" w:hAnsi="Arial" w:cs="Arial"/>
                <w:b/>
                <w:bCs/>
                <w:sz w:val="20"/>
                <w:szCs w:val="20"/>
              </w:rPr>
              <w:lastRenderedPageBreak/>
              <w:t>Practice Problem 1 Solution:</w:t>
            </w:r>
          </w:p>
          <w:p w14:paraId="569850A0" w14:textId="7B5986AB" w:rsidR="000059AD" w:rsidRDefault="001E5D71" w:rsidP="00CE0B5E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>(</w:t>
            </w:r>
            <w:r w:rsidR="000059AD">
              <w:rPr>
                <w:rFonts w:ascii="Arial" w:hAnsi="Arial" w:cs="Arial"/>
                <w:sz w:val="20"/>
                <w:szCs w:val="20"/>
              </w:rPr>
              <w:t>b</w:t>
            </w:r>
            <w:r>
              <w:rPr>
                <w:rFonts w:ascii="Arial" w:hAnsi="Arial" w:cs="Arial"/>
                <w:sz w:val="20"/>
                <w:szCs w:val="20"/>
              </w:rPr>
              <w:t xml:space="preserve">)  </w:t>
            </w:r>
            <w:r w:rsidR="00377093" w:rsidRPr="000059AD">
              <w:rPr>
                <w:rFonts w:ascii="Arial" w:eastAsiaTheme="minorEastAsia" w:hAnsi="Arial" w:cs="Arial"/>
                <w:position w:val="-14"/>
              </w:rPr>
              <w:object w:dxaOrig="1340" w:dyaOrig="400" w14:anchorId="3FCB7523">
                <v:shape id="_x0000_i1043" type="#_x0000_t75" style="width:66.75pt;height:20.25pt" o:ole="">
                  <v:imagedata r:id="rId19" o:title=""/>
                </v:shape>
                <o:OLEObject Type="Embed" ProgID="Equation.DSMT4" ShapeID="_x0000_i1043" DrawAspect="Content" ObjectID="_1791699158" r:id="rId51"/>
              </w:object>
            </w:r>
          </w:p>
          <w:p w14:paraId="468468A6" w14:textId="4C33FDAB" w:rsidR="001E5D71" w:rsidRPr="001E5D71" w:rsidRDefault="001E5D71" w:rsidP="00CE0B5E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Using the property:  </w:t>
            </w:r>
            <w:r w:rsidR="00527F30" w:rsidRPr="00527F30">
              <w:rPr>
                <w:rFonts w:ascii="Arial" w:eastAsiaTheme="minorEastAsia" w:hAnsi="Arial" w:cs="Arial"/>
                <w:position w:val="-16"/>
              </w:rPr>
              <w:object w:dxaOrig="1219" w:dyaOrig="499" w14:anchorId="53B758C7">
                <v:shape id="_x0000_i1044" type="#_x0000_t75" style="width:60.75pt;height:24.75pt" o:ole="">
                  <v:imagedata r:id="rId52" o:title=""/>
                </v:shape>
                <o:OLEObject Type="Embed" ProgID="Equation.DSMT4" ShapeID="_x0000_i1044" DrawAspect="Content" ObjectID="_1791699159" r:id="rId53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you can rewrite</w:t>
            </w:r>
            <w:r w:rsidR="000059A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527F30" w:rsidRPr="00377093">
              <w:rPr>
                <w:rFonts w:ascii="Arial" w:eastAsiaTheme="minorEastAsia" w:hAnsi="Arial" w:cs="Arial"/>
                <w:position w:val="-16"/>
                <w:sz w:val="20"/>
                <w:szCs w:val="20"/>
              </w:rPr>
              <w:object w:dxaOrig="1579" w:dyaOrig="499" w14:anchorId="5000896B">
                <v:shape id="_x0000_i1045" type="#_x0000_t75" style="width:79.5pt;height:24.75pt" o:ole="">
                  <v:imagedata r:id="rId54" o:title=""/>
                </v:shape>
                <o:OLEObject Type="Embed" ProgID="Equation.DSMT4" ShapeID="_x0000_i1045" DrawAspect="Content" ObjectID="_1791699160" r:id="rId55"/>
              </w:object>
            </w:r>
            <w:r w:rsidR="00377093" w:rsidRPr="00377093">
              <w:rPr>
                <w:rFonts w:ascii="Arial" w:eastAsiaTheme="minorEastAsia" w:hAnsi="Arial" w:cs="Arial"/>
                <w:sz w:val="20"/>
                <w:szCs w:val="20"/>
              </w:rPr>
              <w:t xml:space="preserve"> The function also has a vertical translation of 4 units which does not affect the change of base of the exponential expression.</w:t>
            </w:r>
          </w:p>
        </w:tc>
      </w:tr>
      <w:tr w:rsidR="00610633" w14:paraId="7162E744" w14:textId="77777777" w:rsidTr="3E0407FC">
        <w:tc>
          <w:tcPr>
            <w:tcW w:w="10790" w:type="dxa"/>
          </w:tcPr>
          <w:p w14:paraId="1FEE2328" w14:textId="16EDE2C8" w:rsidR="00610633" w:rsidRPr="001E5D71" w:rsidRDefault="00610633" w:rsidP="3E0407FC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220F4FBB" w14:textId="54E8F0BB" w:rsidR="00610633" w:rsidRPr="001E5D71" w:rsidRDefault="00610633" w:rsidP="3E0407FC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  <w:p w14:paraId="09400B09" w14:textId="63C8857B" w:rsidR="00610633" w:rsidRPr="001E5D71" w:rsidRDefault="3E0407FC" w:rsidP="3E0407FC">
            <w:pPr>
              <w:rPr>
                <w:rFonts w:ascii="Arial" w:hAnsi="Arial" w:cs="Arial"/>
                <w:sz w:val="20"/>
                <w:szCs w:val="20"/>
              </w:rPr>
            </w:pPr>
            <w:r w:rsidRPr="3E0407FC">
              <w:rPr>
                <w:rFonts w:ascii="Arial" w:hAnsi="Arial" w:cs="Arial"/>
                <w:b/>
                <w:bCs/>
                <w:sz w:val="20"/>
                <w:szCs w:val="20"/>
              </w:rPr>
              <w:t>Practice Problem 2 Solution:</w:t>
            </w:r>
          </w:p>
          <w:p w14:paraId="72FC795C" w14:textId="77777777" w:rsidR="00E91CD1" w:rsidRPr="009B78B5" w:rsidRDefault="00EA1113" w:rsidP="00E91CD1">
            <w:pPr>
              <w:rPr>
                <w:rFonts w:ascii="Arial" w:eastAsiaTheme="minorEastAsia" w:hAnsi="Arial" w:cs="Arial"/>
              </w:rPr>
            </w:pPr>
            <w:r w:rsidRPr="009B78B5">
              <w:rPr>
                <w:rFonts w:ascii="Arial" w:eastAsiaTheme="minorEastAsia" w:hAnsi="Arial" w:cs="Arial"/>
              </w:rPr>
              <w:t>(</w:t>
            </w:r>
            <w:r w:rsidR="002E51C8">
              <w:rPr>
                <w:rFonts w:ascii="Arial" w:eastAsiaTheme="minorEastAsia" w:hAnsi="Arial" w:cs="Arial"/>
              </w:rPr>
              <w:t>c</w:t>
            </w:r>
            <w:r w:rsidRPr="009B78B5">
              <w:rPr>
                <w:rFonts w:ascii="Arial" w:eastAsiaTheme="minorEastAsia" w:hAnsi="Arial" w:cs="Arial"/>
              </w:rPr>
              <w:t>)</w:t>
            </w:r>
            <w:r w:rsidRPr="009B78B5">
              <w:rPr>
                <w:rFonts w:ascii="Arial" w:eastAsiaTheme="minorEastAsia" w:hAnsi="Arial" w:cs="Arial"/>
              </w:rPr>
              <w:tab/>
            </w:r>
            <w:r w:rsidR="00E91CD1">
              <w:rPr>
                <w:rFonts w:ascii="Arial" w:eastAsiaTheme="minorEastAsia" w:hAnsi="Arial" w:cs="Arial"/>
              </w:rPr>
              <w:t xml:space="preserve">The graph of </w:t>
            </w:r>
            <w:r w:rsidR="00E91CD1" w:rsidRPr="000059AD">
              <w:rPr>
                <w:rFonts w:ascii="Arial" w:eastAsiaTheme="minorEastAsia" w:hAnsi="Arial" w:cs="Arial"/>
                <w:position w:val="-10"/>
              </w:rPr>
              <w:object w:dxaOrig="240" w:dyaOrig="320" w14:anchorId="256636D7">
                <v:shape id="_x0000_i1091" type="#_x0000_t75" style="width:12pt;height:15.75pt" o:ole="">
                  <v:imagedata r:id="rId29" o:title=""/>
                </v:shape>
                <o:OLEObject Type="Embed" ProgID="Equation.DSMT4" ShapeID="_x0000_i1091" DrawAspect="Content" ObjectID="_1791699161" r:id="rId56"/>
              </w:object>
            </w:r>
            <w:r w:rsidR="00E91CD1">
              <w:rPr>
                <w:rFonts w:ascii="Arial" w:eastAsiaTheme="minorEastAsia" w:hAnsi="Arial" w:cs="Arial"/>
              </w:rPr>
              <w:t xml:space="preserve"> is a horizontal dilation of </w:t>
            </w:r>
            <w:r w:rsidR="00E91CD1" w:rsidRPr="00E91CD1">
              <w:rPr>
                <w:rFonts w:ascii="Arial" w:eastAsiaTheme="minorEastAsia" w:hAnsi="Arial" w:cs="Arial"/>
                <w:position w:val="-10"/>
              </w:rPr>
              <w:object w:dxaOrig="720" w:dyaOrig="360" w14:anchorId="5D52AAA0">
                <v:shape id="_x0000_i1092" type="#_x0000_t75" style="width:36pt;height:18pt" o:ole="">
                  <v:imagedata r:id="rId32" o:title=""/>
                </v:shape>
                <o:OLEObject Type="Embed" ProgID="Equation.DSMT4" ShapeID="_x0000_i1092" DrawAspect="Content" ObjectID="_1791699162" r:id="rId57"/>
              </w:object>
            </w:r>
            <w:r w:rsidR="00E91CD1">
              <w:rPr>
                <w:rFonts w:ascii="Arial" w:eastAsiaTheme="minorEastAsia" w:hAnsi="Arial" w:cs="Arial"/>
              </w:rPr>
              <w:t xml:space="preserve"> and </w:t>
            </w:r>
            <w:r w:rsidR="00E91CD1" w:rsidRPr="002E51C8">
              <w:rPr>
                <w:rFonts w:ascii="Arial" w:eastAsiaTheme="minorEastAsia" w:hAnsi="Arial" w:cs="Arial"/>
                <w:position w:val="-14"/>
              </w:rPr>
              <w:object w:dxaOrig="580" w:dyaOrig="400" w14:anchorId="4768A8C5">
                <v:shape id="_x0000_i1093" type="#_x0000_t75" style="width:29.25pt;height:19.5pt" o:ole="">
                  <v:imagedata r:id="rId34" o:title=""/>
                </v:shape>
                <o:OLEObject Type="Embed" ProgID="Equation.DSMT4" ShapeID="_x0000_i1093" DrawAspect="Content" ObjectID="_1791699163" r:id="rId58"/>
              </w:object>
            </w:r>
            <w:r w:rsidR="00E91CD1">
              <w:rPr>
                <w:rFonts w:ascii="Arial" w:eastAsiaTheme="minorEastAsia" w:hAnsi="Arial" w:cs="Arial"/>
              </w:rPr>
              <w:t xml:space="preserve">is equivalent to </w:t>
            </w:r>
            <w:r w:rsidR="00E91CD1" w:rsidRPr="00E91CD1">
              <w:rPr>
                <w:rFonts w:ascii="Arial" w:eastAsiaTheme="minorEastAsia" w:hAnsi="Arial" w:cs="Arial"/>
                <w:position w:val="-6"/>
              </w:rPr>
              <w:object w:dxaOrig="520" w:dyaOrig="320" w14:anchorId="151F75F2">
                <v:shape id="_x0000_i1094" type="#_x0000_t75" style="width:26.25pt;height:15.75pt" o:ole="">
                  <v:imagedata r:id="rId36" o:title=""/>
                </v:shape>
                <o:OLEObject Type="Embed" ProgID="Equation.DSMT4" ShapeID="_x0000_i1094" DrawAspect="Content" ObjectID="_1791699164" r:id="rId59"/>
              </w:object>
            </w:r>
          </w:p>
          <w:p w14:paraId="542F99F7" w14:textId="77777777" w:rsidR="00610633" w:rsidRDefault="00EA1113" w:rsidP="3E0407FC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Using the property:  </w:t>
            </w:r>
            <w:r w:rsidR="002E51C8" w:rsidRPr="002E51C8">
              <w:rPr>
                <w:rFonts w:ascii="Arial" w:eastAsiaTheme="minorEastAsia" w:hAnsi="Arial" w:cs="Arial"/>
                <w:position w:val="-16"/>
              </w:rPr>
              <w:object w:dxaOrig="1280" w:dyaOrig="499" w14:anchorId="35C73749">
                <v:shape id="_x0000_i1048" type="#_x0000_t75" style="width:63.75pt;height:24.75pt" o:ole="">
                  <v:imagedata r:id="rId60" o:title=""/>
                </v:shape>
                <o:OLEObject Type="Embed" ProgID="Equation.DSMT4" ShapeID="_x0000_i1048" DrawAspect="Content" ObjectID="_1791699165" r:id="rId61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you can rewrite </w:t>
            </w:r>
            <w:r w:rsidR="002E51C8" w:rsidRPr="002E51C8">
              <w:rPr>
                <w:rFonts w:ascii="Arial" w:eastAsiaTheme="minorEastAsia" w:hAnsi="Arial" w:cs="Arial"/>
                <w:position w:val="-16"/>
              </w:rPr>
              <w:object w:dxaOrig="1780" w:dyaOrig="499" w14:anchorId="36A0B7B9">
                <v:shape id="_x0000_i1049" type="#_x0000_t75" style="width:89.25pt;height:24.75pt" o:ole="">
                  <v:imagedata r:id="rId62" o:title=""/>
                </v:shape>
                <o:OLEObject Type="Embed" ProgID="Equation.DSMT4" ShapeID="_x0000_i1049" DrawAspect="Content" ObjectID="_1791699166" r:id="rId63"/>
              </w:object>
            </w:r>
            <w:r>
              <w:rPr>
                <w:rFonts w:ascii="Arial" w:eastAsiaTheme="minorEastAsia" w:hAnsi="Arial" w:cs="Arial"/>
              </w:rPr>
              <w:t xml:space="preserve"> The function </w:t>
            </w:r>
            <w:r w:rsidR="00E91CD1" w:rsidRPr="002E51C8">
              <w:rPr>
                <w:rFonts w:ascii="Arial" w:eastAsiaTheme="minorEastAsia" w:hAnsi="Arial" w:cs="Arial"/>
                <w:position w:val="-14"/>
              </w:rPr>
              <w:object w:dxaOrig="1180" w:dyaOrig="420" w14:anchorId="2343A6DF">
                <v:shape id="_x0000_i1097" type="#_x0000_t75" style="width:58.5pt;height:20.25pt" o:ole="">
                  <v:imagedata r:id="rId64" o:title=""/>
                </v:shape>
                <o:OLEObject Type="Embed" ProgID="Equation.DSMT4" ShapeID="_x0000_i1097" DrawAspect="Content" ObjectID="_1791699167" r:id="rId65"/>
              </w:object>
            </w:r>
            <w:r>
              <w:rPr>
                <w:rFonts w:ascii="Arial" w:eastAsiaTheme="minorEastAsia" w:hAnsi="Arial" w:cs="Arial"/>
              </w:rPr>
              <w:t xml:space="preserve">represents a </w:t>
            </w:r>
            <w:r w:rsidR="002E51C8">
              <w:rPr>
                <w:rFonts w:ascii="Arial" w:eastAsiaTheme="minorEastAsia" w:hAnsi="Arial" w:cs="Arial"/>
              </w:rPr>
              <w:t>horizonta</w:t>
            </w:r>
            <w:r>
              <w:rPr>
                <w:rFonts w:ascii="Arial" w:eastAsiaTheme="minorEastAsia" w:hAnsi="Arial" w:cs="Arial"/>
              </w:rPr>
              <w:t xml:space="preserve">l dilation of the function </w:t>
            </w:r>
            <w:r w:rsidR="00C06E41" w:rsidRPr="00C06E41">
              <w:rPr>
                <w:rFonts w:ascii="Arial" w:eastAsiaTheme="minorEastAsia" w:hAnsi="Arial" w:cs="Arial"/>
                <w:position w:val="-10"/>
              </w:rPr>
              <w:object w:dxaOrig="639" w:dyaOrig="360" w14:anchorId="677508EA">
                <v:shape id="_x0000_i1099" type="#_x0000_t75" style="width:32.25pt;height:18pt" o:ole="">
                  <v:imagedata r:id="rId66" o:title=""/>
                </v:shape>
                <o:OLEObject Type="Embed" ProgID="Equation.DSMT4" ShapeID="_x0000_i1099" DrawAspect="Content" ObjectID="_1791699168" r:id="rId67"/>
              </w:object>
            </w:r>
            <w:r>
              <w:rPr>
                <w:rFonts w:ascii="Arial" w:eastAsiaTheme="minorEastAsia" w:hAnsi="Arial" w:cs="Arial"/>
              </w:rPr>
              <w:t xml:space="preserve"> by a factor of </w:t>
            </w:r>
            <w:r w:rsidR="002E51C8" w:rsidRPr="00EA1113">
              <w:rPr>
                <w:rFonts w:ascii="Arial" w:eastAsiaTheme="minorEastAsia" w:hAnsi="Arial" w:cs="Arial"/>
                <w:position w:val="-24"/>
              </w:rPr>
              <w:object w:dxaOrig="279" w:dyaOrig="620" w14:anchorId="7614CEEA">
                <v:shape id="_x0000_i1052" type="#_x0000_t75" style="width:13.5pt;height:30.75pt" o:ole="">
                  <v:imagedata r:id="rId68" o:title=""/>
                </v:shape>
                <o:OLEObject Type="Embed" ProgID="Equation.DSMT4" ShapeID="_x0000_i1052" DrawAspect="Content" ObjectID="_1791699169" r:id="rId69"/>
              </w:object>
            </w:r>
          </w:p>
          <w:p w14:paraId="5938C177" w14:textId="7C0979CC" w:rsidR="00C06E41" w:rsidRPr="001E5D71" w:rsidRDefault="00C06E41" w:rsidP="3E0407FC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</w:tbl>
    <w:p w14:paraId="084E7A10" w14:textId="77777777" w:rsidR="00610633" w:rsidRDefault="00610633" w:rsidP="00610633">
      <w:pPr>
        <w:spacing w:line="320" w:lineRule="atLeast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i/>
          <w:iCs/>
        </w:rPr>
        <w:t xml:space="preserve">**Note: This activity has been developed independently by Texas Instruments. </w:t>
      </w:r>
      <w:r>
        <w:rPr>
          <w:rFonts w:ascii="Arial" w:hAnsi="Arial" w:cs="Arial"/>
        </w:rPr>
        <w:t>AP is a registered trademark of the College Board, which was not involved in the production of, and does not endorse, this product. Policies subject to change. </w:t>
      </w:r>
      <w:hyperlink r:id="rId70" w:tgtFrame="_blank" w:history="1">
        <w:r>
          <w:rPr>
            <w:rStyle w:val="Hyperlink"/>
            <w:rFonts w:ascii="Arial" w:hAnsi="Arial" w:cs="Arial"/>
          </w:rPr>
          <w:t>Visit www.collegeboard.org.</w:t>
        </w:r>
      </w:hyperlink>
    </w:p>
    <w:p w14:paraId="774CAF3D" w14:textId="77777777" w:rsidR="00B4692F" w:rsidRPr="00B4692F" w:rsidRDefault="00B4692F" w:rsidP="00B4692F">
      <w:pPr>
        <w:rPr>
          <w:rFonts w:ascii="Arial" w:hAnsi="Arial" w:cs="Arial"/>
          <w:sz w:val="20"/>
          <w:szCs w:val="20"/>
        </w:rPr>
      </w:pPr>
    </w:p>
    <w:p w14:paraId="16140EE1" w14:textId="77777777" w:rsidR="00B4692F" w:rsidRPr="00B4692F" w:rsidRDefault="00B4692F" w:rsidP="00B4692F">
      <w:pPr>
        <w:rPr>
          <w:rFonts w:ascii="Arial" w:hAnsi="Arial" w:cs="Arial"/>
          <w:sz w:val="20"/>
          <w:szCs w:val="20"/>
        </w:rPr>
      </w:pPr>
    </w:p>
    <w:p w14:paraId="78FC5DB4" w14:textId="04A3C25F" w:rsidR="00B4692F" w:rsidRPr="00B4692F" w:rsidRDefault="00B4692F" w:rsidP="00B4692F">
      <w:pPr>
        <w:tabs>
          <w:tab w:val="left" w:pos="1140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</w:p>
    <w:sectPr w:rsidR="00B4692F" w:rsidRPr="00B4692F" w:rsidSect="00AF756E">
      <w:headerReference w:type="default" r:id="rId71"/>
      <w:footerReference w:type="default" r:id="rId7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44F9F95" w14:textId="77777777" w:rsidR="00B3471D" w:rsidRDefault="00B3471D" w:rsidP="001D66AC">
      <w:pPr>
        <w:spacing w:after="0" w:line="240" w:lineRule="auto"/>
      </w:pPr>
      <w:r>
        <w:separator/>
      </w:r>
    </w:p>
  </w:endnote>
  <w:endnote w:type="continuationSeparator" w:id="0">
    <w:p w14:paraId="1AB69578" w14:textId="77777777" w:rsidR="00B3471D" w:rsidRDefault="00B3471D" w:rsidP="001D66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C79E105" w14:textId="67096275" w:rsidR="00B54D6A" w:rsidRPr="00480A30" w:rsidRDefault="00B54D6A" w:rsidP="00EC6F76">
    <w:pPr>
      <w:pStyle w:val="Footer"/>
      <w:jc w:val="center"/>
      <w:rPr>
        <w:rFonts w:ascii="Arial" w:hAnsi="Arial" w:cs="Arial"/>
        <w:sz w:val="16"/>
        <w:szCs w:val="16"/>
      </w:rPr>
    </w:pPr>
    <w:r w:rsidRPr="009C136D">
      <w:rPr>
        <w:rFonts w:ascii="Arial" w:hAnsi="Arial" w:cs="Arial"/>
        <w:b/>
        <w:smallCaps/>
        <w:sz w:val="16"/>
        <w:szCs w:val="16"/>
      </w:rPr>
      <w:t>©</w:t>
    </w:r>
    <w:r w:rsidR="00E04BC6">
      <w:rPr>
        <w:rFonts w:ascii="Arial" w:hAnsi="Arial" w:cs="Arial"/>
        <w:b/>
        <w:smallCaps/>
        <w:sz w:val="16"/>
        <w:szCs w:val="16"/>
      </w:rPr>
      <w:t>202</w:t>
    </w:r>
    <w:r w:rsidR="00B4692F">
      <w:rPr>
        <w:rFonts w:ascii="Arial" w:hAnsi="Arial" w:cs="Arial"/>
        <w:b/>
        <w:smallCaps/>
        <w:sz w:val="16"/>
        <w:szCs w:val="16"/>
      </w:rPr>
      <w:t>4</w:t>
    </w:r>
    <w:r w:rsidRPr="009C136D">
      <w:rPr>
        <w:rFonts w:ascii="Arial" w:hAnsi="Arial" w:cs="Arial"/>
        <w:b/>
        <w:smallCaps/>
        <w:sz w:val="16"/>
        <w:szCs w:val="16"/>
      </w:rPr>
      <w:t xml:space="preserve"> </w:t>
    </w:r>
    <w:r w:rsidRPr="009C136D"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965411">
      <w:rPr>
        <w:rStyle w:val="PageNumber"/>
        <w:rFonts w:ascii="Arial" w:hAnsi="Arial" w:cs="Arial"/>
        <w:b/>
        <w:noProof/>
        <w:sz w:val="18"/>
        <w:szCs w:val="18"/>
      </w:rPr>
      <w:t>1</w: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 w:rsidRPr="00B61EF8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53BD1D5" w14:textId="77777777" w:rsidR="00B3471D" w:rsidRDefault="00B3471D" w:rsidP="001D66AC">
      <w:pPr>
        <w:spacing w:after="0" w:line="240" w:lineRule="auto"/>
      </w:pPr>
      <w:r>
        <w:separator/>
      </w:r>
    </w:p>
  </w:footnote>
  <w:footnote w:type="continuationSeparator" w:id="0">
    <w:p w14:paraId="45E8E880" w14:textId="77777777" w:rsidR="00B3471D" w:rsidRDefault="00B3471D" w:rsidP="001D66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D859145" w14:textId="566EB59C" w:rsidR="00B54D6A" w:rsidRPr="009712F0" w:rsidRDefault="007F2EBF" w:rsidP="009712F0">
    <w:pPr>
      <w:pStyle w:val="Header"/>
      <w:tabs>
        <w:tab w:val="clear" w:pos="9360"/>
        <w:tab w:val="right" w:pos="10350"/>
      </w:tabs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1F960EDB" wp14:editId="5AC4A0BA">
          <wp:extent cx="344170" cy="289560"/>
          <wp:effectExtent l="0" t="0" r="0" b="0"/>
          <wp:docPr id="1" name="Picture 10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4417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9712F0">
      <w:rPr>
        <w:rFonts w:ascii="Arial Black" w:hAnsi="Arial Black"/>
        <w:noProof/>
        <w:position w:val="-12"/>
        <w:sz w:val="32"/>
        <w:szCs w:val="32"/>
      </w:rPr>
      <w:t xml:space="preserve"> </w:t>
    </w:r>
    <w:r w:rsidR="00681278" w:rsidRPr="3E0407FC">
      <w:rPr>
        <w:rFonts w:ascii="Arial" w:hAnsi="Arial" w:cs="Arial"/>
        <w:b/>
        <w:bCs/>
        <w:sz w:val="28"/>
        <w:szCs w:val="28"/>
      </w:rPr>
      <w:t xml:space="preserve">Transformations of </w:t>
    </w:r>
    <w:r w:rsidR="009B78B5">
      <w:rPr>
        <w:rFonts w:ascii="Arial" w:hAnsi="Arial" w:cs="Arial"/>
        <w:b/>
        <w:bCs/>
        <w:sz w:val="28"/>
        <w:szCs w:val="28"/>
      </w:rPr>
      <w:t>Exponential</w:t>
    </w:r>
    <w:r w:rsidR="00681278" w:rsidRPr="3E0407FC">
      <w:rPr>
        <w:rFonts w:ascii="Arial" w:hAnsi="Arial" w:cs="Arial"/>
        <w:b/>
        <w:bCs/>
        <w:sz w:val="28"/>
        <w:szCs w:val="28"/>
      </w:rPr>
      <w:t xml:space="preserve"> Functions</w:t>
    </w:r>
    <w:r w:rsidR="00994AE7">
      <w:rPr>
        <w:rFonts w:ascii="Arial" w:hAnsi="Arial" w:cs="Arial"/>
        <w:b/>
        <w:bCs/>
        <w:sz w:val="28"/>
        <w:szCs w:val="28"/>
      </w:rPr>
      <w:t xml:space="preserve"> Part 2</w:t>
    </w:r>
    <w:r w:rsidR="009712F0" w:rsidRPr="3E0407FC">
      <w:rPr>
        <w:rFonts w:ascii="Arial" w:hAnsi="Arial" w:cs="Arial"/>
        <w:b/>
        <w:bCs/>
        <w:sz w:val="32"/>
        <w:szCs w:val="32"/>
      </w:rPr>
      <w:t xml:space="preserve">  </w:t>
    </w:r>
    <w:r w:rsidR="009712F0">
      <w:rPr>
        <w:rFonts w:ascii="Arial" w:hAnsi="Arial" w:cs="Arial"/>
        <w:b/>
        <w:sz w:val="32"/>
        <w:szCs w:val="32"/>
      </w:rPr>
      <w:tab/>
    </w:r>
    <w:r w:rsidR="00B4692F" w:rsidRPr="3E0407FC">
      <w:rPr>
        <w:rFonts w:ascii="Arial" w:hAnsi="Arial" w:cs="Arial"/>
        <w:b/>
        <w:bCs/>
        <w:smallCaps/>
      </w:rPr>
      <w:t>AP</w:t>
    </w:r>
    <w:r w:rsidR="005752E6" w:rsidRPr="3E0407FC">
      <w:rPr>
        <w:rFonts w:ascii="Arial" w:hAnsi="Arial" w:cs="Arial"/>
        <w:b/>
        <w:bCs/>
        <w:smallCaps/>
      </w:rPr>
      <w:t>® Practice</w:t>
    </w:r>
    <w:r w:rsidR="00F67DB1" w:rsidRPr="3E0407FC">
      <w:rPr>
        <w:rFonts w:ascii="Arial" w:hAnsi="Arial" w:cs="Arial"/>
        <w:b/>
        <w:bCs/>
        <w:smallCaps/>
      </w:rPr>
      <w:t xml:space="preserve"> </w:t>
    </w:r>
    <w:r w:rsidR="005752E6" w:rsidRPr="3E0407FC">
      <w:rPr>
        <w:rFonts w:ascii="Arial" w:hAnsi="Arial" w:cs="Arial"/>
        <w:b/>
        <w:bCs/>
        <w:smallCaps/>
      </w:rPr>
      <w:t>Question</w:t>
    </w:r>
    <w:r w:rsidR="002F647C">
      <w:rPr>
        <w:rFonts w:ascii="Arial" w:hAnsi="Arial" w:cs="Arial"/>
        <w:b/>
        <w:bCs/>
        <w:smallCaps/>
      </w:rPr>
      <w:t>s</w:t>
    </w:r>
    <w:r w:rsidR="009712F0" w:rsidRPr="3E0407FC">
      <w:rPr>
        <w:rFonts w:ascii="Arial" w:hAnsi="Arial" w:cs="Arial"/>
        <w:b/>
        <w:bCs/>
        <w:smallCaps/>
      </w:rPr>
      <w:t xml:space="preserve">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alt="TI Logo" style="width:272.25pt;height:264.75pt;visibility:visibl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2FC047A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594339"/>
    <w:multiLevelType w:val="hybridMultilevel"/>
    <w:tmpl w:val="68D8A80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63A0143"/>
    <w:multiLevelType w:val="hybridMultilevel"/>
    <w:tmpl w:val="3ED0FFA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5F7975"/>
    <w:multiLevelType w:val="hybridMultilevel"/>
    <w:tmpl w:val="5BA43E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8F00DC"/>
    <w:multiLevelType w:val="hybridMultilevel"/>
    <w:tmpl w:val="D1589A6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A5C1B98"/>
    <w:multiLevelType w:val="hybridMultilevel"/>
    <w:tmpl w:val="B28C17FE"/>
    <w:lvl w:ilvl="0" w:tplc="4AD65D46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93494B"/>
    <w:multiLevelType w:val="hybridMultilevel"/>
    <w:tmpl w:val="003AF6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0E3760"/>
    <w:multiLevelType w:val="hybridMultilevel"/>
    <w:tmpl w:val="8514ED1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0C931A71"/>
    <w:multiLevelType w:val="hybridMultilevel"/>
    <w:tmpl w:val="0ECCEF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E7309E1"/>
    <w:multiLevelType w:val="hybridMultilevel"/>
    <w:tmpl w:val="F66657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A43FB0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350941"/>
    <w:multiLevelType w:val="hybridMultilevel"/>
    <w:tmpl w:val="47D080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69F3F2"/>
    <w:multiLevelType w:val="hybridMultilevel"/>
    <w:tmpl w:val="FE024748"/>
    <w:lvl w:ilvl="0" w:tplc="F814D524">
      <w:start w:val="1"/>
      <w:numFmt w:val="lowerLetter"/>
      <w:lvlText w:val="(%1)"/>
      <w:lvlJc w:val="left"/>
      <w:pPr>
        <w:ind w:left="720" w:hanging="360"/>
      </w:pPr>
    </w:lvl>
    <w:lvl w:ilvl="1" w:tplc="710C38A4">
      <w:start w:val="1"/>
      <w:numFmt w:val="lowerLetter"/>
      <w:lvlText w:val="%2."/>
      <w:lvlJc w:val="left"/>
      <w:pPr>
        <w:ind w:left="1440" w:hanging="360"/>
      </w:pPr>
    </w:lvl>
    <w:lvl w:ilvl="2" w:tplc="701EC50A">
      <w:start w:val="1"/>
      <w:numFmt w:val="lowerRoman"/>
      <w:lvlText w:val="%3."/>
      <w:lvlJc w:val="right"/>
      <w:pPr>
        <w:ind w:left="2160" w:hanging="180"/>
      </w:pPr>
    </w:lvl>
    <w:lvl w:ilvl="3" w:tplc="C9DEC310">
      <w:start w:val="1"/>
      <w:numFmt w:val="decimal"/>
      <w:lvlText w:val="%4."/>
      <w:lvlJc w:val="left"/>
      <w:pPr>
        <w:ind w:left="2880" w:hanging="360"/>
      </w:pPr>
    </w:lvl>
    <w:lvl w:ilvl="4" w:tplc="D42048E2">
      <w:start w:val="1"/>
      <w:numFmt w:val="lowerLetter"/>
      <w:lvlText w:val="%5."/>
      <w:lvlJc w:val="left"/>
      <w:pPr>
        <w:ind w:left="3600" w:hanging="360"/>
      </w:pPr>
    </w:lvl>
    <w:lvl w:ilvl="5" w:tplc="52A2866E">
      <w:start w:val="1"/>
      <w:numFmt w:val="lowerRoman"/>
      <w:lvlText w:val="%6."/>
      <w:lvlJc w:val="right"/>
      <w:pPr>
        <w:ind w:left="4320" w:hanging="180"/>
      </w:pPr>
    </w:lvl>
    <w:lvl w:ilvl="6" w:tplc="C7CC9508">
      <w:start w:val="1"/>
      <w:numFmt w:val="decimal"/>
      <w:lvlText w:val="%7."/>
      <w:lvlJc w:val="left"/>
      <w:pPr>
        <w:ind w:left="5040" w:hanging="360"/>
      </w:pPr>
    </w:lvl>
    <w:lvl w:ilvl="7" w:tplc="E444B506">
      <w:start w:val="1"/>
      <w:numFmt w:val="lowerLetter"/>
      <w:lvlText w:val="%8."/>
      <w:lvlJc w:val="left"/>
      <w:pPr>
        <w:ind w:left="5760" w:hanging="360"/>
      </w:pPr>
    </w:lvl>
    <w:lvl w:ilvl="8" w:tplc="4BB61DAE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31170E"/>
    <w:multiLevelType w:val="hybridMultilevel"/>
    <w:tmpl w:val="0DFE3E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886EBF"/>
    <w:multiLevelType w:val="hybridMultilevel"/>
    <w:tmpl w:val="5B2CF94C"/>
    <w:lvl w:ilvl="0" w:tplc="1CA43FB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F66553E"/>
    <w:multiLevelType w:val="hybridMultilevel"/>
    <w:tmpl w:val="E9A8924E"/>
    <w:lvl w:ilvl="0" w:tplc="1CA43FB0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 w15:restartNumberingAfterBreak="0">
    <w:nsid w:val="211276CB"/>
    <w:multiLevelType w:val="hybridMultilevel"/>
    <w:tmpl w:val="2D86E7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CF1FFD"/>
    <w:multiLevelType w:val="hybridMultilevel"/>
    <w:tmpl w:val="E74875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2954410E"/>
    <w:multiLevelType w:val="hybridMultilevel"/>
    <w:tmpl w:val="847645CA"/>
    <w:lvl w:ilvl="0" w:tplc="FF1C8F64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A872A74"/>
    <w:multiLevelType w:val="hybridMultilevel"/>
    <w:tmpl w:val="3788B356"/>
    <w:lvl w:ilvl="0" w:tplc="B1580B28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B272D8C"/>
    <w:multiLevelType w:val="hybridMultilevel"/>
    <w:tmpl w:val="044C5546"/>
    <w:lvl w:ilvl="0" w:tplc="856038C4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BA3594F"/>
    <w:multiLevelType w:val="hybridMultilevel"/>
    <w:tmpl w:val="88AA73A6"/>
    <w:lvl w:ilvl="0" w:tplc="E7A8B5A2"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D5979C6"/>
    <w:multiLevelType w:val="hybridMultilevel"/>
    <w:tmpl w:val="F0E8B002"/>
    <w:lvl w:ilvl="0" w:tplc="ABC06A5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4157E0"/>
    <w:multiLevelType w:val="hybridMultilevel"/>
    <w:tmpl w:val="B2CE1C0E"/>
    <w:lvl w:ilvl="0" w:tplc="B1580B28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342233A"/>
    <w:multiLevelType w:val="hybridMultilevel"/>
    <w:tmpl w:val="436A8660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4" w15:restartNumberingAfterBreak="0">
    <w:nsid w:val="393E3D2F"/>
    <w:multiLevelType w:val="hybridMultilevel"/>
    <w:tmpl w:val="D9565EB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BCA6C0A"/>
    <w:multiLevelType w:val="hybridMultilevel"/>
    <w:tmpl w:val="F642EBDE"/>
    <w:lvl w:ilvl="0" w:tplc="B1580B28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CE73255"/>
    <w:multiLevelType w:val="hybridMultilevel"/>
    <w:tmpl w:val="23ACE6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2340BCF"/>
    <w:multiLevelType w:val="hybridMultilevel"/>
    <w:tmpl w:val="5650C95C"/>
    <w:lvl w:ilvl="0" w:tplc="ABC06A50">
      <w:start w:val="1"/>
      <w:numFmt w:val="lowerLetter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8" w15:restartNumberingAfterBreak="0">
    <w:nsid w:val="44A68A3D"/>
    <w:multiLevelType w:val="hybridMultilevel"/>
    <w:tmpl w:val="33523638"/>
    <w:lvl w:ilvl="0" w:tplc="8320DA2E">
      <w:start w:val="1"/>
      <w:numFmt w:val="lowerLetter"/>
      <w:lvlText w:val="(%1)"/>
      <w:lvlJc w:val="left"/>
      <w:pPr>
        <w:ind w:left="720" w:hanging="360"/>
      </w:pPr>
    </w:lvl>
    <w:lvl w:ilvl="1" w:tplc="97B220B0">
      <w:start w:val="1"/>
      <w:numFmt w:val="lowerLetter"/>
      <w:lvlText w:val="%2."/>
      <w:lvlJc w:val="left"/>
      <w:pPr>
        <w:ind w:left="1440" w:hanging="360"/>
      </w:pPr>
    </w:lvl>
    <w:lvl w:ilvl="2" w:tplc="8A3A3C4A">
      <w:start w:val="1"/>
      <w:numFmt w:val="lowerRoman"/>
      <w:lvlText w:val="%3."/>
      <w:lvlJc w:val="right"/>
      <w:pPr>
        <w:ind w:left="2160" w:hanging="180"/>
      </w:pPr>
    </w:lvl>
    <w:lvl w:ilvl="3" w:tplc="2D1E1F14">
      <w:start w:val="1"/>
      <w:numFmt w:val="decimal"/>
      <w:lvlText w:val="%4."/>
      <w:lvlJc w:val="left"/>
      <w:pPr>
        <w:ind w:left="2880" w:hanging="360"/>
      </w:pPr>
    </w:lvl>
    <w:lvl w:ilvl="4" w:tplc="88C20E0A">
      <w:start w:val="1"/>
      <w:numFmt w:val="lowerLetter"/>
      <w:lvlText w:val="%5."/>
      <w:lvlJc w:val="left"/>
      <w:pPr>
        <w:ind w:left="3600" w:hanging="360"/>
      </w:pPr>
    </w:lvl>
    <w:lvl w:ilvl="5" w:tplc="183C16DA">
      <w:start w:val="1"/>
      <w:numFmt w:val="lowerRoman"/>
      <w:lvlText w:val="%6."/>
      <w:lvlJc w:val="right"/>
      <w:pPr>
        <w:ind w:left="4320" w:hanging="180"/>
      </w:pPr>
    </w:lvl>
    <w:lvl w:ilvl="6" w:tplc="31CCCD92">
      <w:start w:val="1"/>
      <w:numFmt w:val="decimal"/>
      <w:lvlText w:val="%7."/>
      <w:lvlJc w:val="left"/>
      <w:pPr>
        <w:ind w:left="5040" w:hanging="360"/>
      </w:pPr>
    </w:lvl>
    <w:lvl w:ilvl="7" w:tplc="D9BEC764">
      <w:start w:val="1"/>
      <w:numFmt w:val="lowerLetter"/>
      <w:lvlText w:val="%8."/>
      <w:lvlJc w:val="left"/>
      <w:pPr>
        <w:ind w:left="5760" w:hanging="360"/>
      </w:pPr>
    </w:lvl>
    <w:lvl w:ilvl="8" w:tplc="E6BC5DAE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B8772D"/>
    <w:multiLevelType w:val="hybridMultilevel"/>
    <w:tmpl w:val="8A0C8A4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4C02EB4"/>
    <w:multiLevelType w:val="hybridMultilevel"/>
    <w:tmpl w:val="F68E42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 w15:restartNumberingAfterBreak="0">
    <w:nsid w:val="45256C6E"/>
    <w:multiLevelType w:val="hybridMultilevel"/>
    <w:tmpl w:val="EC8087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7D87DB3"/>
    <w:multiLevelType w:val="hybridMultilevel"/>
    <w:tmpl w:val="D236DE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4868065E"/>
    <w:multiLevelType w:val="hybridMultilevel"/>
    <w:tmpl w:val="F8F6BAC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4" w15:restartNumberingAfterBreak="0">
    <w:nsid w:val="48E11686"/>
    <w:multiLevelType w:val="hybridMultilevel"/>
    <w:tmpl w:val="ADF07E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ADD33A2"/>
    <w:multiLevelType w:val="hybridMultilevel"/>
    <w:tmpl w:val="21503A66"/>
    <w:lvl w:ilvl="0" w:tplc="333041AA">
      <w:start w:val="4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E9F6865"/>
    <w:multiLevelType w:val="hybridMultilevel"/>
    <w:tmpl w:val="65DE8126"/>
    <w:lvl w:ilvl="0" w:tplc="30743EF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C06A10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3FE4D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688E18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1981FB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C1E38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7CCEB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9E03CB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AF4B4D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7" w15:restartNumberingAfterBreak="0">
    <w:nsid w:val="5E0649D7"/>
    <w:multiLevelType w:val="hybridMultilevel"/>
    <w:tmpl w:val="A40A8FA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5E220222"/>
    <w:multiLevelType w:val="hybridMultilevel"/>
    <w:tmpl w:val="EFE01BCA"/>
    <w:lvl w:ilvl="0" w:tplc="04090001">
      <w:start w:val="1"/>
      <w:numFmt w:val="bullet"/>
      <w:lvlText w:val=""/>
      <w:lvlJc w:val="left"/>
      <w:pPr>
        <w:tabs>
          <w:tab w:val="num" w:pos="798"/>
        </w:tabs>
        <w:ind w:left="79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8"/>
        </w:tabs>
        <w:ind w:left="151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8"/>
        </w:tabs>
        <w:ind w:left="223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8"/>
        </w:tabs>
        <w:ind w:left="295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8"/>
        </w:tabs>
        <w:ind w:left="367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8"/>
        </w:tabs>
        <w:ind w:left="439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8"/>
        </w:tabs>
        <w:ind w:left="511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8"/>
        </w:tabs>
        <w:ind w:left="583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8"/>
        </w:tabs>
        <w:ind w:left="6558" w:hanging="360"/>
      </w:pPr>
      <w:rPr>
        <w:rFonts w:ascii="Wingdings" w:hAnsi="Wingdings" w:hint="default"/>
      </w:rPr>
    </w:lvl>
  </w:abstractNum>
  <w:abstractNum w:abstractNumId="39" w15:restartNumberingAfterBreak="0">
    <w:nsid w:val="674D3884"/>
    <w:multiLevelType w:val="hybridMultilevel"/>
    <w:tmpl w:val="B9568A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A43FB0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82F27AA"/>
    <w:multiLevelType w:val="hybridMultilevel"/>
    <w:tmpl w:val="7B2CD8DE"/>
    <w:lvl w:ilvl="0" w:tplc="4EB4A632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 w15:restartNumberingAfterBreak="0">
    <w:nsid w:val="6D4A7943"/>
    <w:multiLevelType w:val="hybridMultilevel"/>
    <w:tmpl w:val="A0C2BF3C"/>
    <w:lvl w:ilvl="0" w:tplc="1CA43FB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DE140F4"/>
    <w:multiLevelType w:val="hybridMultilevel"/>
    <w:tmpl w:val="2954E06A"/>
    <w:lvl w:ilvl="0" w:tplc="F0D26A22">
      <w:start w:val="1"/>
      <w:numFmt w:val="lowerLetter"/>
      <w:lvlText w:val="(%1)"/>
      <w:lvlJc w:val="left"/>
      <w:pPr>
        <w:ind w:left="720" w:hanging="360"/>
      </w:pPr>
    </w:lvl>
    <w:lvl w:ilvl="1" w:tplc="36746B34">
      <w:start w:val="1"/>
      <w:numFmt w:val="lowerLetter"/>
      <w:lvlText w:val="%2."/>
      <w:lvlJc w:val="left"/>
      <w:pPr>
        <w:ind w:left="1440" w:hanging="360"/>
      </w:pPr>
    </w:lvl>
    <w:lvl w:ilvl="2" w:tplc="0C3A6744">
      <w:start w:val="1"/>
      <w:numFmt w:val="lowerRoman"/>
      <w:lvlText w:val="%3."/>
      <w:lvlJc w:val="right"/>
      <w:pPr>
        <w:ind w:left="2160" w:hanging="180"/>
      </w:pPr>
    </w:lvl>
    <w:lvl w:ilvl="3" w:tplc="08B09D18">
      <w:start w:val="1"/>
      <w:numFmt w:val="decimal"/>
      <w:lvlText w:val="%4."/>
      <w:lvlJc w:val="left"/>
      <w:pPr>
        <w:ind w:left="2880" w:hanging="360"/>
      </w:pPr>
    </w:lvl>
    <w:lvl w:ilvl="4" w:tplc="2826B110">
      <w:start w:val="1"/>
      <w:numFmt w:val="lowerLetter"/>
      <w:lvlText w:val="%5."/>
      <w:lvlJc w:val="left"/>
      <w:pPr>
        <w:ind w:left="3600" w:hanging="360"/>
      </w:pPr>
    </w:lvl>
    <w:lvl w:ilvl="5" w:tplc="592A1C4E">
      <w:start w:val="1"/>
      <w:numFmt w:val="lowerRoman"/>
      <w:lvlText w:val="%6."/>
      <w:lvlJc w:val="right"/>
      <w:pPr>
        <w:ind w:left="4320" w:hanging="180"/>
      </w:pPr>
    </w:lvl>
    <w:lvl w:ilvl="6" w:tplc="47447BB4">
      <w:start w:val="1"/>
      <w:numFmt w:val="decimal"/>
      <w:lvlText w:val="%7."/>
      <w:lvlJc w:val="left"/>
      <w:pPr>
        <w:ind w:left="5040" w:hanging="360"/>
      </w:pPr>
    </w:lvl>
    <w:lvl w:ilvl="7" w:tplc="3FEEDEE2">
      <w:start w:val="1"/>
      <w:numFmt w:val="lowerLetter"/>
      <w:lvlText w:val="%8."/>
      <w:lvlJc w:val="left"/>
      <w:pPr>
        <w:ind w:left="5760" w:hanging="360"/>
      </w:pPr>
    </w:lvl>
    <w:lvl w:ilvl="8" w:tplc="379A871E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EF454D4"/>
    <w:multiLevelType w:val="hybridMultilevel"/>
    <w:tmpl w:val="17F4434E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4" w15:restartNumberingAfterBreak="0">
    <w:nsid w:val="74B92EC9"/>
    <w:multiLevelType w:val="hybridMultilevel"/>
    <w:tmpl w:val="FCEED00C"/>
    <w:lvl w:ilvl="0" w:tplc="0409000F">
      <w:start w:val="1"/>
      <w:numFmt w:val="decimal"/>
      <w:lvlText w:val="%1.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 w15:restartNumberingAfterBreak="0">
    <w:nsid w:val="765A2286"/>
    <w:multiLevelType w:val="hybridMultilevel"/>
    <w:tmpl w:val="596856FE"/>
    <w:lvl w:ilvl="0" w:tplc="1CA43FB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D627A75"/>
    <w:multiLevelType w:val="hybridMultilevel"/>
    <w:tmpl w:val="79B2425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E000B03"/>
    <w:multiLevelType w:val="hybridMultilevel"/>
    <w:tmpl w:val="BFC433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098551748">
    <w:abstractNumId w:val="11"/>
  </w:num>
  <w:num w:numId="2" w16cid:durableId="587809047">
    <w:abstractNumId w:val="42"/>
  </w:num>
  <w:num w:numId="3" w16cid:durableId="330447412">
    <w:abstractNumId w:val="28"/>
  </w:num>
  <w:num w:numId="4" w16cid:durableId="414086369">
    <w:abstractNumId w:val="36"/>
  </w:num>
  <w:num w:numId="5" w16cid:durableId="1351491217">
    <w:abstractNumId w:val="5"/>
  </w:num>
  <w:num w:numId="6" w16cid:durableId="259484865">
    <w:abstractNumId w:val="17"/>
  </w:num>
  <w:num w:numId="7" w16cid:durableId="1023244760">
    <w:abstractNumId w:val="19"/>
  </w:num>
  <w:num w:numId="8" w16cid:durableId="1203640333">
    <w:abstractNumId w:val="18"/>
  </w:num>
  <w:num w:numId="9" w16cid:durableId="1448743686">
    <w:abstractNumId w:val="25"/>
  </w:num>
  <w:num w:numId="10" w16cid:durableId="1033926231">
    <w:abstractNumId w:val="22"/>
  </w:num>
  <w:num w:numId="11" w16cid:durableId="1657369693">
    <w:abstractNumId w:val="20"/>
  </w:num>
  <w:num w:numId="12" w16cid:durableId="50690323">
    <w:abstractNumId w:val="4"/>
  </w:num>
  <w:num w:numId="13" w16cid:durableId="1193883285">
    <w:abstractNumId w:val="40"/>
  </w:num>
  <w:num w:numId="14" w16cid:durableId="654990468">
    <w:abstractNumId w:val="7"/>
  </w:num>
  <w:num w:numId="15" w16cid:durableId="1753310074">
    <w:abstractNumId w:val="37"/>
  </w:num>
  <w:num w:numId="16" w16cid:durableId="886257291">
    <w:abstractNumId w:val="34"/>
  </w:num>
  <w:num w:numId="17" w16cid:durableId="1996520991">
    <w:abstractNumId w:val="30"/>
  </w:num>
  <w:num w:numId="18" w16cid:durableId="618881241">
    <w:abstractNumId w:val="46"/>
  </w:num>
  <w:num w:numId="19" w16cid:durableId="1290287171">
    <w:abstractNumId w:val="31"/>
  </w:num>
  <w:num w:numId="20" w16cid:durableId="1738168593">
    <w:abstractNumId w:val="29"/>
  </w:num>
  <w:num w:numId="21" w16cid:durableId="1187208907">
    <w:abstractNumId w:val="24"/>
  </w:num>
  <w:num w:numId="22" w16cid:durableId="431244613">
    <w:abstractNumId w:val="47"/>
  </w:num>
  <w:num w:numId="23" w16cid:durableId="2040469346">
    <w:abstractNumId w:val="2"/>
  </w:num>
  <w:num w:numId="24" w16cid:durableId="393703630">
    <w:abstractNumId w:val="26"/>
  </w:num>
  <w:num w:numId="25" w16cid:durableId="1185169750">
    <w:abstractNumId w:val="38"/>
  </w:num>
  <w:num w:numId="26" w16cid:durableId="1343580436">
    <w:abstractNumId w:val="1"/>
  </w:num>
  <w:num w:numId="27" w16cid:durableId="1537964058">
    <w:abstractNumId w:val="15"/>
  </w:num>
  <w:num w:numId="28" w16cid:durableId="1150102120">
    <w:abstractNumId w:val="33"/>
  </w:num>
  <w:num w:numId="29" w16cid:durableId="1470904394">
    <w:abstractNumId w:val="3"/>
  </w:num>
  <w:num w:numId="30" w16cid:durableId="1836798885">
    <w:abstractNumId w:val="8"/>
  </w:num>
  <w:num w:numId="31" w16cid:durableId="1846167727">
    <w:abstractNumId w:val="23"/>
  </w:num>
  <w:num w:numId="32" w16cid:durableId="739643037">
    <w:abstractNumId w:val="43"/>
  </w:num>
  <w:num w:numId="33" w16cid:durableId="77336136">
    <w:abstractNumId w:val="0"/>
  </w:num>
  <w:num w:numId="34" w16cid:durableId="717968893">
    <w:abstractNumId w:val="32"/>
  </w:num>
  <w:num w:numId="35" w16cid:durableId="849484865">
    <w:abstractNumId w:val="16"/>
  </w:num>
  <w:num w:numId="36" w16cid:durableId="1738630815">
    <w:abstractNumId w:val="12"/>
  </w:num>
  <w:num w:numId="37" w16cid:durableId="1391463098">
    <w:abstractNumId w:val="39"/>
  </w:num>
  <w:num w:numId="38" w16cid:durableId="2032563106">
    <w:abstractNumId w:val="6"/>
  </w:num>
  <w:num w:numId="39" w16cid:durableId="2137675253">
    <w:abstractNumId w:val="10"/>
  </w:num>
  <w:num w:numId="40" w16cid:durableId="1703901078">
    <w:abstractNumId w:val="14"/>
  </w:num>
  <w:num w:numId="41" w16cid:durableId="706301346">
    <w:abstractNumId w:val="9"/>
  </w:num>
  <w:num w:numId="42" w16cid:durableId="1479421669">
    <w:abstractNumId w:val="13"/>
  </w:num>
  <w:num w:numId="43" w16cid:durableId="1808620585">
    <w:abstractNumId w:val="21"/>
  </w:num>
  <w:num w:numId="44" w16cid:durableId="1664357890">
    <w:abstractNumId w:val="27"/>
  </w:num>
  <w:num w:numId="45" w16cid:durableId="998078473">
    <w:abstractNumId w:val="35"/>
  </w:num>
  <w:num w:numId="46" w16cid:durableId="1623415432">
    <w:abstractNumId w:val="44"/>
  </w:num>
  <w:num w:numId="47" w16cid:durableId="1242064583">
    <w:abstractNumId w:val="41"/>
  </w:num>
  <w:num w:numId="48" w16cid:durableId="1464348400">
    <w:abstractNumId w:val="4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D66AC"/>
    <w:rsid w:val="0000416C"/>
    <w:rsid w:val="000059AD"/>
    <w:rsid w:val="00006A7E"/>
    <w:rsid w:val="00031464"/>
    <w:rsid w:val="0003252C"/>
    <w:rsid w:val="00040AE2"/>
    <w:rsid w:val="000429BF"/>
    <w:rsid w:val="00047E5B"/>
    <w:rsid w:val="00051FC4"/>
    <w:rsid w:val="000553CA"/>
    <w:rsid w:val="00067EB7"/>
    <w:rsid w:val="0009015B"/>
    <w:rsid w:val="00090753"/>
    <w:rsid w:val="00094D4B"/>
    <w:rsid w:val="000A1032"/>
    <w:rsid w:val="000A3B64"/>
    <w:rsid w:val="000A3CDE"/>
    <w:rsid w:val="000A4511"/>
    <w:rsid w:val="000A46F9"/>
    <w:rsid w:val="000A4746"/>
    <w:rsid w:val="000A780D"/>
    <w:rsid w:val="000B2DB1"/>
    <w:rsid w:val="000D13E5"/>
    <w:rsid w:val="000D7819"/>
    <w:rsid w:val="000E0DD3"/>
    <w:rsid w:val="000F5E18"/>
    <w:rsid w:val="000F6B08"/>
    <w:rsid w:val="00113977"/>
    <w:rsid w:val="00122FCE"/>
    <w:rsid w:val="00124E8B"/>
    <w:rsid w:val="00125FEA"/>
    <w:rsid w:val="001374DD"/>
    <w:rsid w:val="00141B96"/>
    <w:rsid w:val="001603BC"/>
    <w:rsid w:val="001630A8"/>
    <w:rsid w:val="00167985"/>
    <w:rsid w:val="00172338"/>
    <w:rsid w:val="001763E5"/>
    <w:rsid w:val="00183605"/>
    <w:rsid w:val="001913A0"/>
    <w:rsid w:val="00192BFC"/>
    <w:rsid w:val="001A6DDA"/>
    <w:rsid w:val="001B0843"/>
    <w:rsid w:val="001B20BC"/>
    <w:rsid w:val="001C3C5D"/>
    <w:rsid w:val="001C771E"/>
    <w:rsid w:val="001D34F7"/>
    <w:rsid w:val="001D3C7B"/>
    <w:rsid w:val="001D66AC"/>
    <w:rsid w:val="001D6F05"/>
    <w:rsid w:val="001E0D50"/>
    <w:rsid w:val="001E20FF"/>
    <w:rsid w:val="001E5D71"/>
    <w:rsid w:val="00201F8E"/>
    <w:rsid w:val="00212532"/>
    <w:rsid w:val="002156B2"/>
    <w:rsid w:val="0023314F"/>
    <w:rsid w:val="002376DE"/>
    <w:rsid w:val="00245E53"/>
    <w:rsid w:val="00247783"/>
    <w:rsid w:val="00264A60"/>
    <w:rsid w:val="002654AD"/>
    <w:rsid w:val="00265670"/>
    <w:rsid w:val="00265943"/>
    <w:rsid w:val="00267109"/>
    <w:rsid w:val="002731D8"/>
    <w:rsid w:val="00275E3F"/>
    <w:rsid w:val="00276FE5"/>
    <w:rsid w:val="002822C2"/>
    <w:rsid w:val="00287D2E"/>
    <w:rsid w:val="00290228"/>
    <w:rsid w:val="00296ED1"/>
    <w:rsid w:val="002C1A3D"/>
    <w:rsid w:val="002D000B"/>
    <w:rsid w:val="002E2D0E"/>
    <w:rsid w:val="002E51C8"/>
    <w:rsid w:val="002F647C"/>
    <w:rsid w:val="00301F21"/>
    <w:rsid w:val="003123DF"/>
    <w:rsid w:val="0031244F"/>
    <w:rsid w:val="0032520E"/>
    <w:rsid w:val="0035672C"/>
    <w:rsid w:val="00357FBB"/>
    <w:rsid w:val="00377093"/>
    <w:rsid w:val="00380BA5"/>
    <w:rsid w:val="003A1057"/>
    <w:rsid w:val="003A353F"/>
    <w:rsid w:val="003A416B"/>
    <w:rsid w:val="003B1F1B"/>
    <w:rsid w:val="003B588F"/>
    <w:rsid w:val="003C3E3C"/>
    <w:rsid w:val="003C68C2"/>
    <w:rsid w:val="003D0378"/>
    <w:rsid w:val="003E50FE"/>
    <w:rsid w:val="00403EB1"/>
    <w:rsid w:val="00404012"/>
    <w:rsid w:val="004048E6"/>
    <w:rsid w:val="00416BA3"/>
    <w:rsid w:val="004350F0"/>
    <w:rsid w:val="00441D1E"/>
    <w:rsid w:val="00446E11"/>
    <w:rsid w:val="00450551"/>
    <w:rsid w:val="00450AA0"/>
    <w:rsid w:val="00451F16"/>
    <w:rsid w:val="00456AAE"/>
    <w:rsid w:val="0046069F"/>
    <w:rsid w:val="004772AA"/>
    <w:rsid w:val="0047750B"/>
    <w:rsid w:val="00480821"/>
    <w:rsid w:val="00480A30"/>
    <w:rsid w:val="00480CBD"/>
    <w:rsid w:val="004A4D1F"/>
    <w:rsid w:val="004A5483"/>
    <w:rsid w:val="004B56E3"/>
    <w:rsid w:val="004C273A"/>
    <w:rsid w:val="004C33E1"/>
    <w:rsid w:val="004C4013"/>
    <w:rsid w:val="004C4EE5"/>
    <w:rsid w:val="004D0BDE"/>
    <w:rsid w:val="004D3AD3"/>
    <w:rsid w:val="004D4A6F"/>
    <w:rsid w:val="004D4AFB"/>
    <w:rsid w:val="004D6E46"/>
    <w:rsid w:val="004E05C9"/>
    <w:rsid w:val="004E5F72"/>
    <w:rsid w:val="00503118"/>
    <w:rsid w:val="00517B03"/>
    <w:rsid w:val="00524FD0"/>
    <w:rsid w:val="00527F30"/>
    <w:rsid w:val="00532D69"/>
    <w:rsid w:val="005331A4"/>
    <w:rsid w:val="00537FE8"/>
    <w:rsid w:val="00550103"/>
    <w:rsid w:val="00556173"/>
    <w:rsid w:val="005752E6"/>
    <w:rsid w:val="00577305"/>
    <w:rsid w:val="005A44A8"/>
    <w:rsid w:val="005A61A0"/>
    <w:rsid w:val="005B0936"/>
    <w:rsid w:val="005B79C8"/>
    <w:rsid w:val="005E2A9E"/>
    <w:rsid w:val="005F183E"/>
    <w:rsid w:val="005F34D0"/>
    <w:rsid w:val="005F402A"/>
    <w:rsid w:val="005F674E"/>
    <w:rsid w:val="0060545E"/>
    <w:rsid w:val="00610633"/>
    <w:rsid w:val="00611A18"/>
    <w:rsid w:val="00630AB2"/>
    <w:rsid w:val="00634A14"/>
    <w:rsid w:val="00646146"/>
    <w:rsid w:val="00655B56"/>
    <w:rsid w:val="00656442"/>
    <w:rsid w:val="006648A6"/>
    <w:rsid w:val="0066611A"/>
    <w:rsid w:val="00672653"/>
    <w:rsid w:val="006743AA"/>
    <w:rsid w:val="00681278"/>
    <w:rsid w:val="006950F9"/>
    <w:rsid w:val="006A41DF"/>
    <w:rsid w:val="006A7460"/>
    <w:rsid w:val="006B1FD2"/>
    <w:rsid w:val="006B25C7"/>
    <w:rsid w:val="006C0855"/>
    <w:rsid w:val="006E63A2"/>
    <w:rsid w:val="006E6623"/>
    <w:rsid w:val="006F5E11"/>
    <w:rsid w:val="00704A49"/>
    <w:rsid w:val="00711DAB"/>
    <w:rsid w:val="007124DF"/>
    <w:rsid w:val="00733446"/>
    <w:rsid w:val="00735890"/>
    <w:rsid w:val="007447A9"/>
    <w:rsid w:val="0075414C"/>
    <w:rsid w:val="00754D0D"/>
    <w:rsid w:val="00780E82"/>
    <w:rsid w:val="007906FA"/>
    <w:rsid w:val="007939E5"/>
    <w:rsid w:val="007A7275"/>
    <w:rsid w:val="007B5518"/>
    <w:rsid w:val="007B63A1"/>
    <w:rsid w:val="007C1517"/>
    <w:rsid w:val="007D0B92"/>
    <w:rsid w:val="007D1ACE"/>
    <w:rsid w:val="007D61AF"/>
    <w:rsid w:val="007D7E9A"/>
    <w:rsid w:val="007D7FD0"/>
    <w:rsid w:val="007E2B32"/>
    <w:rsid w:val="007F2EBF"/>
    <w:rsid w:val="007F5B16"/>
    <w:rsid w:val="007F7B64"/>
    <w:rsid w:val="008061CC"/>
    <w:rsid w:val="0080704E"/>
    <w:rsid w:val="0082359E"/>
    <w:rsid w:val="00832934"/>
    <w:rsid w:val="00837888"/>
    <w:rsid w:val="00842FFE"/>
    <w:rsid w:val="008565A9"/>
    <w:rsid w:val="00857541"/>
    <w:rsid w:val="008614E4"/>
    <w:rsid w:val="00861AB2"/>
    <w:rsid w:val="008648C5"/>
    <w:rsid w:val="00882608"/>
    <w:rsid w:val="0088274E"/>
    <w:rsid w:val="00884B71"/>
    <w:rsid w:val="00884CBC"/>
    <w:rsid w:val="00894303"/>
    <w:rsid w:val="008945D5"/>
    <w:rsid w:val="008A215A"/>
    <w:rsid w:val="008A5516"/>
    <w:rsid w:val="008B4AF7"/>
    <w:rsid w:val="008C2EFF"/>
    <w:rsid w:val="008D1A35"/>
    <w:rsid w:val="008F38A3"/>
    <w:rsid w:val="008F3E95"/>
    <w:rsid w:val="008F5847"/>
    <w:rsid w:val="00900A8E"/>
    <w:rsid w:val="00917599"/>
    <w:rsid w:val="0092157B"/>
    <w:rsid w:val="00931503"/>
    <w:rsid w:val="00934C34"/>
    <w:rsid w:val="009476A7"/>
    <w:rsid w:val="0095270A"/>
    <w:rsid w:val="0095701D"/>
    <w:rsid w:val="00965411"/>
    <w:rsid w:val="00965FAB"/>
    <w:rsid w:val="009671D3"/>
    <w:rsid w:val="009712F0"/>
    <w:rsid w:val="00981500"/>
    <w:rsid w:val="00984CA2"/>
    <w:rsid w:val="00986901"/>
    <w:rsid w:val="00987D79"/>
    <w:rsid w:val="00994AE7"/>
    <w:rsid w:val="009B1126"/>
    <w:rsid w:val="009B382D"/>
    <w:rsid w:val="009B41E8"/>
    <w:rsid w:val="009B6F85"/>
    <w:rsid w:val="009B78B5"/>
    <w:rsid w:val="009C0AB1"/>
    <w:rsid w:val="009C136D"/>
    <w:rsid w:val="009D264D"/>
    <w:rsid w:val="009D468D"/>
    <w:rsid w:val="009D4B80"/>
    <w:rsid w:val="009E5305"/>
    <w:rsid w:val="00A04A50"/>
    <w:rsid w:val="00A04C18"/>
    <w:rsid w:val="00A0567C"/>
    <w:rsid w:val="00A05DC8"/>
    <w:rsid w:val="00A140BE"/>
    <w:rsid w:val="00A143D8"/>
    <w:rsid w:val="00A31821"/>
    <w:rsid w:val="00A32FAD"/>
    <w:rsid w:val="00A34DAE"/>
    <w:rsid w:val="00A37FC0"/>
    <w:rsid w:val="00A4348D"/>
    <w:rsid w:val="00A51DE6"/>
    <w:rsid w:val="00A7740E"/>
    <w:rsid w:val="00A84AC7"/>
    <w:rsid w:val="00A857E6"/>
    <w:rsid w:val="00A93182"/>
    <w:rsid w:val="00A97977"/>
    <w:rsid w:val="00A97EA7"/>
    <w:rsid w:val="00AA1FF5"/>
    <w:rsid w:val="00AC7201"/>
    <w:rsid w:val="00AD45D8"/>
    <w:rsid w:val="00AD573F"/>
    <w:rsid w:val="00AD5B1A"/>
    <w:rsid w:val="00AD6F58"/>
    <w:rsid w:val="00AE5C3D"/>
    <w:rsid w:val="00AF5DC7"/>
    <w:rsid w:val="00AF756E"/>
    <w:rsid w:val="00B00E00"/>
    <w:rsid w:val="00B207DE"/>
    <w:rsid w:val="00B2431C"/>
    <w:rsid w:val="00B24C33"/>
    <w:rsid w:val="00B257F7"/>
    <w:rsid w:val="00B3471D"/>
    <w:rsid w:val="00B4692F"/>
    <w:rsid w:val="00B52163"/>
    <w:rsid w:val="00B5409F"/>
    <w:rsid w:val="00B5419B"/>
    <w:rsid w:val="00B54D6A"/>
    <w:rsid w:val="00B61C28"/>
    <w:rsid w:val="00B61EF8"/>
    <w:rsid w:val="00B6258E"/>
    <w:rsid w:val="00B64A67"/>
    <w:rsid w:val="00B6528E"/>
    <w:rsid w:val="00B67553"/>
    <w:rsid w:val="00B8166B"/>
    <w:rsid w:val="00B82E87"/>
    <w:rsid w:val="00BA03CD"/>
    <w:rsid w:val="00BB3BF3"/>
    <w:rsid w:val="00BE4604"/>
    <w:rsid w:val="00BE7938"/>
    <w:rsid w:val="00C01737"/>
    <w:rsid w:val="00C04F83"/>
    <w:rsid w:val="00C054A8"/>
    <w:rsid w:val="00C06E41"/>
    <w:rsid w:val="00C11A58"/>
    <w:rsid w:val="00C11D25"/>
    <w:rsid w:val="00C14055"/>
    <w:rsid w:val="00C17B0A"/>
    <w:rsid w:val="00C22F9B"/>
    <w:rsid w:val="00C2378C"/>
    <w:rsid w:val="00C26DB8"/>
    <w:rsid w:val="00C32579"/>
    <w:rsid w:val="00C37704"/>
    <w:rsid w:val="00C37D10"/>
    <w:rsid w:val="00C41A9A"/>
    <w:rsid w:val="00C42C58"/>
    <w:rsid w:val="00C4335C"/>
    <w:rsid w:val="00C473C7"/>
    <w:rsid w:val="00C52D0A"/>
    <w:rsid w:val="00C72C0F"/>
    <w:rsid w:val="00C81C9A"/>
    <w:rsid w:val="00C841DB"/>
    <w:rsid w:val="00C90500"/>
    <w:rsid w:val="00C944F9"/>
    <w:rsid w:val="00CA3BF5"/>
    <w:rsid w:val="00CA5B9F"/>
    <w:rsid w:val="00CA7B05"/>
    <w:rsid w:val="00CB0A6A"/>
    <w:rsid w:val="00CC0C74"/>
    <w:rsid w:val="00CD7825"/>
    <w:rsid w:val="00CE0B5E"/>
    <w:rsid w:val="00CF0C49"/>
    <w:rsid w:val="00CF738A"/>
    <w:rsid w:val="00CF7453"/>
    <w:rsid w:val="00D03C64"/>
    <w:rsid w:val="00D2074B"/>
    <w:rsid w:val="00D22AAB"/>
    <w:rsid w:val="00D30C97"/>
    <w:rsid w:val="00D41881"/>
    <w:rsid w:val="00D46967"/>
    <w:rsid w:val="00D74559"/>
    <w:rsid w:val="00D825E7"/>
    <w:rsid w:val="00D83472"/>
    <w:rsid w:val="00D85EA6"/>
    <w:rsid w:val="00D93207"/>
    <w:rsid w:val="00D94923"/>
    <w:rsid w:val="00DA4721"/>
    <w:rsid w:val="00DA69FC"/>
    <w:rsid w:val="00DA7169"/>
    <w:rsid w:val="00DB047E"/>
    <w:rsid w:val="00DB158C"/>
    <w:rsid w:val="00DB31E5"/>
    <w:rsid w:val="00DB3B8E"/>
    <w:rsid w:val="00DB5AA5"/>
    <w:rsid w:val="00DD63CF"/>
    <w:rsid w:val="00DE2963"/>
    <w:rsid w:val="00DF29F1"/>
    <w:rsid w:val="00E04BC6"/>
    <w:rsid w:val="00E1121B"/>
    <w:rsid w:val="00E225C2"/>
    <w:rsid w:val="00E270F8"/>
    <w:rsid w:val="00E4058F"/>
    <w:rsid w:val="00E546F6"/>
    <w:rsid w:val="00E559D4"/>
    <w:rsid w:val="00E578EF"/>
    <w:rsid w:val="00E647FB"/>
    <w:rsid w:val="00E72541"/>
    <w:rsid w:val="00E73797"/>
    <w:rsid w:val="00E74E1C"/>
    <w:rsid w:val="00E85302"/>
    <w:rsid w:val="00E87D0D"/>
    <w:rsid w:val="00E91C5A"/>
    <w:rsid w:val="00E91CD1"/>
    <w:rsid w:val="00E97A8D"/>
    <w:rsid w:val="00EA1113"/>
    <w:rsid w:val="00EA11E8"/>
    <w:rsid w:val="00EA7A67"/>
    <w:rsid w:val="00EB3085"/>
    <w:rsid w:val="00EB3E05"/>
    <w:rsid w:val="00EB4566"/>
    <w:rsid w:val="00EB47A2"/>
    <w:rsid w:val="00EC078F"/>
    <w:rsid w:val="00EC4CED"/>
    <w:rsid w:val="00EC4FD3"/>
    <w:rsid w:val="00EC6F76"/>
    <w:rsid w:val="00EC7DE8"/>
    <w:rsid w:val="00ED73AE"/>
    <w:rsid w:val="00EE5BF8"/>
    <w:rsid w:val="00EF43A4"/>
    <w:rsid w:val="00EF7D75"/>
    <w:rsid w:val="00F01B1E"/>
    <w:rsid w:val="00F36349"/>
    <w:rsid w:val="00F41327"/>
    <w:rsid w:val="00F4330F"/>
    <w:rsid w:val="00F50271"/>
    <w:rsid w:val="00F52EE0"/>
    <w:rsid w:val="00F55A00"/>
    <w:rsid w:val="00F57193"/>
    <w:rsid w:val="00F57AD9"/>
    <w:rsid w:val="00F614CA"/>
    <w:rsid w:val="00F67DB1"/>
    <w:rsid w:val="00F73F77"/>
    <w:rsid w:val="00F96FE0"/>
    <w:rsid w:val="00FA4E0A"/>
    <w:rsid w:val="00FB7430"/>
    <w:rsid w:val="00FB7DB3"/>
    <w:rsid w:val="00FD1651"/>
    <w:rsid w:val="00FE3BD1"/>
    <w:rsid w:val="00FE4025"/>
    <w:rsid w:val="00FF2CBB"/>
    <w:rsid w:val="3E040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6465BA1"/>
  <w15:docId w15:val="{34DADBC9-8415-465D-ABB2-D64A3DEECD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5FEA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D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1D66AC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D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1D66AC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1D66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1D66AC"/>
    <w:rPr>
      <w:rFonts w:ascii="Tahoma" w:hAnsi="Tahoma" w:cs="Tahoma"/>
      <w:sz w:val="16"/>
      <w:szCs w:val="16"/>
    </w:rPr>
  </w:style>
  <w:style w:type="paragraph" w:customStyle="1" w:styleId="ColorfulList-Accent11">
    <w:name w:val="Colorful List - Accent 11"/>
    <w:basedOn w:val="Normal"/>
    <w:uiPriority w:val="99"/>
    <w:qFormat/>
    <w:rsid w:val="001D66AC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uiPriority w:val="99"/>
    <w:rsid w:val="004D4A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uiPriority w:val="99"/>
    <w:rsid w:val="00480A30"/>
    <w:rPr>
      <w:rFonts w:cs="Times New Roman"/>
    </w:rPr>
  </w:style>
  <w:style w:type="character" w:styleId="CommentReference">
    <w:name w:val="annotation reference"/>
    <w:uiPriority w:val="99"/>
    <w:semiHidden/>
    <w:rsid w:val="000E0DD3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0E0DD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locked/>
    <w:rsid w:val="000E0DD3"/>
    <w:rPr>
      <w:rFonts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0E0DD3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0E0DD3"/>
    <w:rPr>
      <w:rFonts w:cs="Times New Roman"/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4A4D1F"/>
    <w:pPr>
      <w:spacing w:after="160" w:line="259" w:lineRule="auto"/>
      <w:ind w:left="720"/>
      <w:contextualSpacing/>
    </w:pPr>
    <w:rPr>
      <w:rFonts w:eastAsia="Calibri"/>
    </w:rPr>
  </w:style>
  <w:style w:type="character" w:styleId="PlaceholderText">
    <w:name w:val="Placeholder Text"/>
    <w:basedOn w:val="DefaultParagraphFont"/>
    <w:uiPriority w:val="99"/>
    <w:semiHidden/>
    <w:rsid w:val="00C22F9B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61063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19576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57639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7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6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84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2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2.wmf"/><Relationship Id="rId7" Type="http://schemas.openxmlformats.org/officeDocument/2006/relationships/settings" Target="settings.xml"/><Relationship Id="rId71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image" Target="media/image21.wmf"/><Relationship Id="rId7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4.bin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20.bin"/><Relationship Id="rId52" Type="http://schemas.openxmlformats.org/officeDocument/2006/relationships/image" Target="media/image16.wmf"/><Relationship Id="rId60" Type="http://schemas.openxmlformats.org/officeDocument/2006/relationships/image" Target="media/image18.wmf"/><Relationship Id="rId65" Type="http://schemas.openxmlformats.org/officeDocument/2006/relationships/oleObject" Target="embeddings/oleObject36.bin"/><Relationship Id="rId73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image" Target="media/image20.wmf"/><Relationship Id="rId69" Type="http://schemas.openxmlformats.org/officeDocument/2006/relationships/oleObject" Target="embeddings/oleObject38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27.bin"/><Relationship Id="rId72" Type="http://schemas.openxmlformats.org/officeDocument/2006/relationships/footer" Target="footer1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5.bin"/><Relationship Id="rId41" Type="http://schemas.openxmlformats.org/officeDocument/2006/relationships/image" Target="media/image15.wmf"/><Relationship Id="rId54" Type="http://schemas.openxmlformats.org/officeDocument/2006/relationships/image" Target="media/image17.wmf"/><Relationship Id="rId62" Type="http://schemas.openxmlformats.org/officeDocument/2006/relationships/image" Target="media/image19.wmf"/><Relationship Id="rId70" Type="http://schemas.openxmlformats.org/officeDocument/2006/relationships/hyperlink" Target="https://urldefense.com/v3/__https:/www.collegeboard.org/__;!!G3vK!SXFRI_DokEr05R8AM5lt1FbckpAdfUjKksrjUsrReqXq_cO5aguMW575_O1vIfV4EGlW8qNsd75DCqE$" TargetMode="External"/><Relationship Id="rId1" Type="http://schemas.openxmlformats.org/officeDocument/2006/relationships/customXml" Target="../customXml/item1.xml"/><Relationship Id="rId6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LongProperties xmlns="http://schemas.microsoft.com/office/2006/metadata/longProperties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1FA898E8FA4FB45BA1F3439632C9D2A" ma:contentTypeVersion="3" ma:contentTypeDescription="Create a new document." ma:contentTypeScope="" ma:versionID="7454db529c75d7732cffef63d76f9f8e">
  <xsd:schema xmlns:xsd="http://www.w3.org/2001/XMLSchema" xmlns:xs="http://www.w3.org/2001/XMLSchema" xmlns:p="http://schemas.microsoft.com/office/2006/metadata/properties" xmlns:ns3="d9344d4f-eac4-4ad3-9c3a-ccde8c1fd5c7" targetNamespace="http://schemas.microsoft.com/office/2006/metadata/properties" ma:root="true" ma:fieldsID="8841ff8f6c844b045d8d3dd464eb1ff2" ns3:_="">
    <xsd:import namespace="d9344d4f-eac4-4ad3-9c3a-ccde8c1fd5c7"/>
    <xsd:element name="properties">
      <xsd:complexType>
        <xsd:sequence>
          <xsd:element name="documentManagement">
            <xsd:complexType>
              <xsd:all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9344d4f-eac4-4ad3-9c3a-ccde8c1fd5c7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16E6D9C-D90A-4D7B-8CFB-80F7F1AFB3FE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B5181E01-C5A0-4F5E-9A12-950EEF01113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F9FB9FF-0D1D-45AC-9CC5-22FEDFF6419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9344d4f-eac4-4ad3-9c3a-ccde8c1fd5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604D979E-FEC4-449A-AD51-F7799C772BF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368</Words>
  <Characters>210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0 Minutes of Code</vt:lpstr>
    </vt:vector>
  </TitlesOfParts>
  <Company>Texas Instruments Incorporated</Company>
  <LinksUpToDate>false</LinksUpToDate>
  <CharactersWithSpaces>2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 Minutes of Code</dc:title>
  <dc:subject/>
  <dc:creator>Texas Instruments</dc:creator>
  <cp:keywords/>
  <dc:description/>
  <cp:lastModifiedBy>Vicki Carter</cp:lastModifiedBy>
  <cp:revision>7</cp:revision>
  <cp:lastPrinted>2019-12-12T14:26:00Z</cp:lastPrinted>
  <dcterms:created xsi:type="dcterms:W3CDTF">2024-10-28T13:13:00Z</dcterms:created>
  <dcterms:modified xsi:type="dcterms:W3CDTF">2024-10-29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1FA898E8FA4FB45BA1F3439632C9D2A</vt:lpwstr>
  </property>
  <property fmtid="{D5CDD505-2E9C-101B-9397-08002B2CF9AE}" pid="3" name="MTWinEqns">
    <vt:bool>true</vt:bool>
  </property>
</Properties>
</file>